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Ind w:w="-284" w:type="dxa"/>
        <w:tblLayout w:type="fixed"/>
        <w:tblLook w:val="01E0" w:firstRow="1" w:lastRow="1" w:firstColumn="1" w:lastColumn="1" w:noHBand="0" w:noVBand="0"/>
      </w:tblPr>
      <w:tblGrid>
        <w:gridCol w:w="4395"/>
        <w:gridCol w:w="6237"/>
      </w:tblGrid>
      <w:tr w:rsidR="008A1624" w:rsidRPr="008A1624" w14:paraId="7B7F2B2C" w14:textId="77777777" w:rsidTr="008A1624">
        <w:trPr>
          <w:trHeight w:val="1987"/>
        </w:trPr>
        <w:tc>
          <w:tcPr>
            <w:tcW w:w="4395" w:type="dxa"/>
            <w:shd w:val="clear" w:color="auto" w:fill="auto"/>
          </w:tcPr>
          <w:p w14:paraId="755DED9E" w14:textId="13D7EDA3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br/>
            </w: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SỞ GIÁO DỤC VÀ ĐÀO TẠO</w:t>
            </w:r>
          </w:p>
          <w:p w14:paraId="2F71BEF6" w14:textId="3A9C7789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TỈNH QUẢNG NINH</w:t>
            </w:r>
          </w:p>
          <w:p w14:paraId="39B7A0E2" w14:textId="77777777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8A843D9" wp14:editId="4A3FC841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16511</wp:posOffset>
                      </wp:positionV>
                      <wp:extent cx="847725" cy="0"/>
                      <wp:effectExtent l="0" t="0" r="0" b="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77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0D0227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.25pt,1.3pt" to="123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54A3DCCF" w14:textId="77777777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color w:val="000000" w:themeColor="text1"/>
                <w:sz w:val="26"/>
                <w:szCs w:val="26"/>
              </w:rPr>
              <w:t>ĐỀ THI CHÍNH THỨC</w:t>
            </w:r>
          </w:p>
          <w:p w14:paraId="1295E8FE" w14:textId="77777777" w:rsidR="008A1624" w:rsidRPr="008A1624" w:rsidRDefault="008A1624" w:rsidP="004561AF">
            <w:pPr>
              <w:spacing w:after="0"/>
              <w:rPr>
                <w:rFonts w:ascii="Palatino Linotype" w:eastAsia="Calibri" w:hAnsi="Palatino Linotype" w:cs="Times New Roman"/>
                <w:bCs/>
                <w:i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bCs/>
                <w:i/>
                <w:color w:val="000000" w:themeColor="text1"/>
                <w:sz w:val="26"/>
                <w:szCs w:val="26"/>
              </w:rPr>
              <w:br/>
            </w:r>
          </w:p>
        </w:tc>
        <w:tc>
          <w:tcPr>
            <w:tcW w:w="6237" w:type="dxa"/>
          </w:tcPr>
          <w:p w14:paraId="1C18187D" w14:textId="4D71A566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br/>
              <w:t xml:space="preserve">KỲ THI TUYỂN SINH </w:t>
            </w: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 xml:space="preserve">VÀO </w:t>
            </w: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 xml:space="preserve">LỚP 10 THPT </w:t>
            </w:r>
          </w:p>
          <w:p w14:paraId="1BE3170B" w14:textId="1418E268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NĂM HỌC 2021 - 2022</w:t>
            </w:r>
          </w:p>
          <w:p w14:paraId="6464D809" w14:textId="5C3A53CF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 xml:space="preserve">Môn thi: </w:t>
            </w:r>
            <w:r w:rsidRPr="008A1624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Toán (Dành cho mọi thí sinh)</w:t>
            </w:r>
          </w:p>
          <w:p w14:paraId="3EB40869" w14:textId="77777777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 xml:space="preserve">Thời gian làm </w:t>
            </w:r>
            <w:r w:rsidRPr="008A1624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bài: </w:t>
            </w:r>
            <w:r w:rsidRPr="008A1624">
              <w:rPr>
                <w:rFonts w:ascii="Palatino Linotype" w:eastAsia="Calibri" w:hAnsi="Palatino Linotype" w:cs="Times New Roman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120 phút</w:t>
            </w:r>
            <w:r w:rsidRPr="008A1624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, </w:t>
            </w:r>
            <w:r w:rsidRPr="008A1624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  <w:u w:val="single"/>
              </w:rPr>
              <w:t>không kể thời</w:t>
            </w:r>
            <w:r w:rsidRPr="008A1624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 xml:space="preserve"> gian phát đề</w:t>
            </w:r>
          </w:p>
          <w:p w14:paraId="0BC0B8D3" w14:textId="1E254132" w:rsidR="008A1624" w:rsidRPr="008A1624" w:rsidRDefault="008A1624" w:rsidP="004561AF">
            <w:pPr>
              <w:spacing w:after="0"/>
              <w:jc w:val="center"/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8A1624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(Đề thi này gồm có 01 trang)</w:t>
            </w:r>
          </w:p>
        </w:tc>
      </w:tr>
    </w:tbl>
    <w:p w14:paraId="54C413CC" w14:textId="77777777" w:rsidR="008A1624" w:rsidRPr="008A1624" w:rsidRDefault="008A1624" w:rsidP="008A1624">
      <w:pPr>
        <w:spacing w:before="120" w:after="120" w:line="288" w:lineRule="auto"/>
        <w:jc w:val="both"/>
        <w:rPr>
          <w:rFonts w:ascii="Palatino Linotype" w:hAnsi="Palatino Linotype"/>
          <w:sz w:val="26"/>
          <w:szCs w:val="26"/>
        </w:rPr>
      </w:pPr>
    </w:p>
    <w:p w14:paraId="243B57AD" w14:textId="7F7DD58B" w:rsidR="00547E28" w:rsidRPr="008A1624" w:rsidRDefault="00547E28" w:rsidP="00C87E7D">
      <w:pPr>
        <w:pStyle w:val="ListParagraph"/>
        <w:numPr>
          <w:ilvl w:val="0"/>
          <w:numId w:val="1"/>
        </w:numPr>
        <w:spacing w:before="120" w:after="120" w:line="288" w:lineRule="auto"/>
        <w:jc w:val="both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(2,0 điểm)</w:t>
      </w:r>
    </w:p>
    <w:p w14:paraId="5F298B85" w14:textId="2A2B2AAA" w:rsidR="00547E28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a. Thực hiện phép tính: </w:t>
      </w:r>
      <w:r w:rsidR="008A1624" w:rsidRPr="008A1624">
        <w:rPr>
          <w:position w:val="-8"/>
        </w:rPr>
        <w:object w:dxaOrig="1359" w:dyaOrig="400" w14:anchorId="1B6E4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532" type="#_x0000_t75" style="width:68.25pt;height:20.25pt" o:ole="">
            <v:imagedata r:id="rId5" o:title=""/>
          </v:shape>
          <o:OLEObject Type="Embed" ProgID="Equation.DSMT4" ShapeID="_x0000_i4532" DrawAspect="Content" ObjectID="_1684147511" r:id="rId6"/>
        </w:object>
      </w:r>
    </w:p>
    <w:p w14:paraId="5B87C82F" w14:textId="3BA16DBF" w:rsidR="00C87E7D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>b. Rút</w:t>
      </w:r>
      <w:r w:rsidR="00792EFA" w:rsidRPr="008A1624">
        <w:rPr>
          <w:rFonts w:ascii="Palatino Linotype" w:hAnsi="Palatino Linotype" w:cs="Times New Roman"/>
          <w:sz w:val="26"/>
          <w:szCs w:val="26"/>
        </w:rPr>
        <w:t xml:space="preserve"> </w:t>
      </w:r>
      <w:r w:rsidRPr="008A1624">
        <w:rPr>
          <w:rFonts w:ascii="Palatino Linotype" w:hAnsi="Palatino Linotype" w:cs="Times New Roman"/>
          <w:sz w:val="26"/>
          <w:szCs w:val="26"/>
        </w:rPr>
        <w:t>gọn</w:t>
      </w:r>
      <w:r w:rsidR="00792EFA" w:rsidRPr="008A1624">
        <w:rPr>
          <w:rFonts w:ascii="Palatino Linotype" w:hAnsi="Palatino Linotype" w:cs="Times New Roman"/>
          <w:sz w:val="26"/>
          <w:szCs w:val="26"/>
        </w:rPr>
        <w:t xml:space="preserve"> </w:t>
      </w:r>
      <w:r w:rsidRPr="008A1624">
        <w:rPr>
          <w:rFonts w:ascii="Palatino Linotype" w:hAnsi="Palatino Linotype" w:cs="Times New Roman"/>
          <w:sz w:val="26"/>
          <w:szCs w:val="26"/>
        </w:rPr>
        <w:t>biểu</w:t>
      </w:r>
      <w:r w:rsidR="00792EFA" w:rsidRPr="008A1624">
        <w:rPr>
          <w:rFonts w:ascii="Palatino Linotype" w:hAnsi="Palatino Linotype" w:cs="Times New Roman"/>
          <w:sz w:val="26"/>
          <w:szCs w:val="26"/>
        </w:rPr>
        <w:t xml:space="preserve"> </w:t>
      </w:r>
      <w:r w:rsidRPr="008A1624">
        <w:rPr>
          <w:rFonts w:ascii="Palatino Linotype" w:hAnsi="Palatino Linotype" w:cs="Times New Roman"/>
          <w:sz w:val="26"/>
          <w:szCs w:val="26"/>
        </w:rPr>
        <w:t>thức</w:t>
      </w:r>
      <w:r w:rsidR="00792EFA" w:rsidRPr="008A1624">
        <w:rPr>
          <w:rFonts w:ascii="Palatino Linotype" w:hAnsi="Palatino Linotype" w:cs="Times New Roman"/>
          <w:sz w:val="26"/>
          <w:szCs w:val="26"/>
        </w:rPr>
        <w:t xml:space="preserve"> </w:t>
      </w:r>
      <w:r w:rsidR="008A1624" w:rsidRPr="008A1624">
        <w:rPr>
          <w:position w:val="-34"/>
        </w:rPr>
        <w:object w:dxaOrig="3240" w:dyaOrig="820" w14:anchorId="418486EB">
          <v:shape id="_x0000_i4537" type="#_x0000_t75" style="width:162pt;height:41.25pt" o:ole="">
            <v:imagedata r:id="rId7" o:title=""/>
          </v:shape>
          <o:OLEObject Type="Embed" ProgID="Equation.DSMT4" ShapeID="_x0000_i4537" DrawAspect="Content" ObjectID="_1684147512" r:id="rId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ới </w:t>
      </w:r>
      <w:r w:rsidR="008A1624" w:rsidRPr="008A1624">
        <w:rPr>
          <w:position w:val="-10"/>
        </w:rPr>
        <w:object w:dxaOrig="1240" w:dyaOrig="320" w14:anchorId="2BBA0C09">
          <v:shape id="_x0000_i4542" type="#_x0000_t75" style="width:62.25pt;height:15.75pt" o:ole="">
            <v:imagedata r:id="rId9" o:title=""/>
          </v:shape>
          <o:OLEObject Type="Embed" ProgID="Equation.DSMT4" ShapeID="_x0000_i4542" DrawAspect="Content" ObjectID="_1684147513" r:id="rId10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684171D8" w14:textId="3E16375D" w:rsidR="00C87E7D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c. Giải hệ phương trình </w:t>
      </w:r>
      <w:r w:rsidR="008A1624" w:rsidRPr="008A1624">
        <w:rPr>
          <w:position w:val="-34"/>
        </w:rPr>
        <w:object w:dxaOrig="1260" w:dyaOrig="820" w14:anchorId="0E31BF30">
          <v:shape id="_x0000_i4547" type="#_x0000_t75" style="width:63pt;height:41.25pt" o:ole="">
            <v:imagedata r:id="rId11" o:title=""/>
          </v:shape>
          <o:OLEObject Type="Embed" ProgID="Equation.DSMT4" ShapeID="_x0000_i4547" DrawAspect="Content" ObjectID="_1684147514" r:id="rId12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6EA92779" w14:textId="29B382C1" w:rsidR="00547E28" w:rsidRPr="008A1624" w:rsidRDefault="00547E28" w:rsidP="00C87E7D">
      <w:pPr>
        <w:pStyle w:val="ListParagraph"/>
        <w:numPr>
          <w:ilvl w:val="0"/>
          <w:numId w:val="1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(2, 0 điểm)</w:t>
      </w:r>
      <w:r w:rsidRPr="008A1624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8A1624">
        <w:rPr>
          <w:rFonts w:ascii="Palatino Linotype" w:hAnsi="Palatino Linotype" w:cs="Times New Roman"/>
          <w:sz w:val="26"/>
          <w:szCs w:val="26"/>
        </w:rPr>
        <w:t xml:space="preserve">Cho phương trình </w:t>
      </w:r>
      <w:r w:rsidR="008A1624" w:rsidRPr="008A1624">
        <w:rPr>
          <w:position w:val="-6"/>
        </w:rPr>
        <w:object w:dxaOrig="2000" w:dyaOrig="360" w14:anchorId="47A4A7CA">
          <v:shape id="_x0000_i4552" type="#_x0000_t75" style="width:99.75pt;height:18pt" o:ole="">
            <v:imagedata r:id="rId13" o:title=""/>
          </v:shape>
          <o:OLEObject Type="Embed" ProgID="Equation.DSMT4" ShapeID="_x0000_i4552" DrawAspect="Content" ObjectID="_1684147515" r:id="rId1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, với </w:t>
      </w:r>
      <w:bookmarkStart w:id="0" w:name="MTBlankEqn"/>
      <w:r w:rsidR="008A1624" w:rsidRPr="008A1624">
        <w:rPr>
          <w:position w:val="-6"/>
        </w:rPr>
        <w:object w:dxaOrig="279" w:dyaOrig="240" w14:anchorId="40FFCEDD">
          <v:shape id="_x0000_i4557" type="#_x0000_t75" style="width:14.25pt;height:12pt" o:ole="">
            <v:imagedata r:id="rId15" o:title=""/>
          </v:shape>
          <o:OLEObject Type="Embed" ProgID="Equation.DSMT4" ShapeID="_x0000_i4557" DrawAspect="Content" ObjectID="_1684147516" r:id="rId16"/>
        </w:object>
      </w:r>
      <w:bookmarkEnd w:id="0"/>
      <w:r w:rsidRPr="008A1624">
        <w:rPr>
          <w:rFonts w:ascii="Palatino Linotype" w:hAnsi="Palatino Linotype" w:cs="Times New Roman"/>
          <w:sz w:val="26"/>
          <w:szCs w:val="26"/>
        </w:rPr>
        <w:t xml:space="preserve"> là tham số</w:t>
      </w:r>
    </w:p>
    <w:p w14:paraId="6D8F400B" w14:textId="6BC7E7D2" w:rsidR="00547E28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a. Giải phương trình với </w:t>
      </w:r>
      <w:r w:rsidR="008A1624" w:rsidRPr="008A1624">
        <w:rPr>
          <w:position w:val="-6"/>
        </w:rPr>
        <w:object w:dxaOrig="820" w:dyaOrig="279" w14:anchorId="10F199C0">
          <v:shape id="_x0000_i4563" type="#_x0000_t75" style="width:41.25pt;height:14.25pt" o:ole="">
            <v:imagedata r:id="rId17" o:title=""/>
          </v:shape>
          <o:OLEObject Type="Embed" ProgID="Equation.DSMT4" ShapeID="_x0000_i4563" DrawAspect="Content" ObjectID="_1684147517" r:id="rId18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084B9F41" w14:textId="7B8A0F5F" w:rsidR="00C87E7D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b. Tìm các giá trị của tham số </w:t>
      </w:r>
      <w:r w:rsidR="008A1624" w:rsidRPr="008A1624">
        <w:rPr>
          <w:position w:val="-6"/>
        </w:rPr>
        <w:object w:dxaOrig="279" w:dyaOrig="240" w14:anchorId="421FC360">
          <v:shape id="_x0000_i4568" type="#_x0000_t75" style="width:14.25pt;height:12pt" o:ole="">
            <v:imagedata r:id="rId19" o:title=""/>
          </v:shape>
          <o:OLEObject Type="Embed" ProgID="Equation.DSMT4" ShapeID="_x0000_i4568" DrawAspect="Content" ObjectID="_1684147518" r:id="rId2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để phương trình có hai nghiệm phân biệt </w:t>
      </w:r>
      <w:r w:rsidR="008A1624" w:rsidRPr="008A1624">
        <w:rPr>
          <w:position w:val="-12"/>
        </w:rPr>
        <w:object w:dxaOrig="620" w:dyaOrig="380" w14:anchorId="70C76C56">
          <v:shape id="_x0000_i4573" type="#_x0000_t75" style="width:30.75pt;height:18.75pt" o:ole="">
            <v:imagedata r:id="rId21" o:title=""/>
          </v:shape>
          <o:OLEObject Type="Embed" ProgID="Equation.DSMT4" ShapeID="_x0000_i4573" DrawAspect="Content" ObjectID="_1684147519" r:id="rId2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hỏa mãn </w:t>
      </w:r>
      <w:r w:rsidR="008A1624" w:rsidRPr="008A1624">
        <w:rPr>
          <w:position w:val="-12"/>
        </w:rPr>
        <w:object w:dxaOrig="3300" w:dyaOrig="420" w14:anchorId="3BECB918">
          <v:shape id="_x0000_i4578" type="#_x0000_t75" style="width:165pt;height:21pt" o:ole="">
            <v:imagedata r:id="rId23" o:title=""/>
          </v:shape>
          <o:OLEObject Type="Embed" ProgID="Equation.DSMT4" ShapeID="_x0000_i4578" DrawAspect="Content" ObjectID="_1684147520" r:id="rId24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31846F21" w14:textId="2AA9E673" w:rsidR="00C87E7D" w:rsidRPr="008A1624" w:rsidRDefault="00547E28" w:rsidP="00C87E7D">
      <w:pPr>
        <w:pStyle w:val="ListParagraph"/>
        <w:numPr>
          <w:ilvl w:val="0"/>
          <w:numId w:val="1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(2,0 điểm)</w:t>
      </w:r>
      <w:r w:rsidRPr="008A1624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8A1624">
        <w:rPr>
          <w:rFonts w:ascii="Palatino Linotype" w:hAnsi="Palatino Linotype" w:cs="Times New Roman"/>
          <w:sz w:val="26"/>
          <w:szCs w:val="26"/>
        </w:rPr>
        <w:t xml:space="preserve">Giải bài toán sau bằng cách lập phương trình hoc hệ phương trình Lớp </w:t>
      </w:r>
      <w:r w:rsidR="008A1624" w:rsidRPr="008A1624">
        <w:rPr>
          <w:position w:val="-6"/>
        </w:rPr>
        <w:object w:dxaOrig="400" w:dyaOrig="279" w14:anchorId="6C753453">
          <v:shape id="_x0000_i4583" type="#_x0000_t75" style="width:20.25pt;height:14.25pt" o:ole="">
            <v:imagedata r:id="rId25" o:title=""/>
          </v:shape>
          <o:OLEObject Type="Embed" ProgID="Equation.DSMT4" ShapeID="_x0000_i4583" DrawAspect="Content" ObjectID="_1684147521" r:id="rId2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ó 42 học sinh. Vừa qua lớp đã phát động phong trào tặng sách cho các bạn đang cách ly vì dịch bệnh Covid-19. Tại buổi phát động, mỗi học sinh trong lớp đều tặng 3 quyển sách hoặc 5 quyển sách. Kết quả cả lớp đã tặng được 146 quyển sách. Hỏi lớp </w:t>
      </w:r>
      <w:r w:rsidR="008A1624" w:rsidRPr="008A1624">
        <w:rPr>
          <w:position w:val="-6"/>
        </w:rPr>
        <w:object w:dxaOrig="400" w:dyaOrig="279" w14:anchorId="09B0D33A">
          <v:shape id="_x0000_i4588" type="#_x0000_t75" style="width:20.25pt;height:14.25pt" o:ole="">
            <v:imagedata r:id="rId27" o:title=""/>
          </v:shape>
          <o:OLEObject Type="Embed" ProgID="Equation.DSMT4" ShapeID="_x0000_i4588" DrawAspect="Content" ObjectID="_1684147522" r:id="rId2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ó bao nhiêu b</w:t>
      </w:r>
      <w:r w:rsidR="003E7B16" w:rsidRPr="008A1624">
        <w:rPr>
          <w:rFonts w:ascii="Palatino Linotype" w:hAnsi="Palatino Linotype" w:cs="Times New Roman"/>
          <w:sz w:val="26"/>
          <w:szCs w:val="26"/>
        </w:rPr>
        <w:t>ạn</w:t>
      </w:r>
      <w:r w:rsidRPr="008A1624">
        <w:rPr>
          <w:rFonts w:ascii="Palatino Linotype" w:hAnsi="Palatino Linotype" w:cs="Times New Roman"/>
          <w:sz w:val="26"/>
          <w:szCs w:val="26"/>
        </w:rPr>
        <w:t xml:space="preserve"> tặng 3 quyển sách và bao nhiêu bạn tặng 5 quyển sách</w:t>
      </w:r>
      <w:r w:rsidR="00C87E7D" w:rsidRPr="008A1624">
        <w:rPr>
          <w:rFonts w:ascii="Palatino Linotype" w:hAnsi="Palatino Linotype" w:cs="Times New Roman"/>
          <w:sz w:val="26"/>
          <w:szCs w:val="26"/>
        </w:rPr>
        <w:t>?</w:t>
      </w:r>
    </w:p>
    <w:p w14:paraId="398BFE1A" w14:textId="7B3713AD" w:rsidR="00547E28" w:rsidRPr="008A1624" w:rsidRDefault="00547E28" w:rsidP="00C87E7D">
      <w:pPr>
        <w:pStyle w:val="ListParagraph"/>
        <w:numPr>
          <w:ilvl w:val="0"/>
          <w:numId w:val="1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(3, 5 điểm)</w:t>
      </w:r>
      <w:r w:rsidRPr="008A1624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8A1624">
        <w:rPr>
          <w:rFonts w:ascii="Palatino Linotype" w:hAnsi="Palatino Linotype" w:cs="Times New Roman"/>
          <w:sz w:val="26"/>
          <w:szCs w:val="26"/>
        </w:rPr>
        <w:t xml:space="preserve">Cho đường tròn </w:t>
      </w:r>
      <w:r w:rsidR="008A1624" w:rsidRPr="008A1624">
        <w:rPr>
          <w:position w:val="-12"/>
        </w:rPr>
        <w:object w:dxaOrig="440" w:dyaOrig="360" w14:anchorId="2CEE8438">
          <v:shape id="_x0000_i4593" type="#_x0000_t75" style="width:21.75pt;height:18pt" o:ole="">
            <v:imagedata r:id="rId29" o:title=""/>
          </v:shape>
          <o:OLEObject Type="Embed" ProgID="Equation.DSMT4" ShapeID="_x0000_i4593" DrawAspect="Content" ObjectID="_1684147523" r:id="rId3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à điểm </w:t>
      </w:r>
      <w:r w:rsidR="008A1624" w:rsidRPr="008A1624">
        <w:rPr>
          <w:position w:val="-6"/>
        </w:rPr>
        <w:object w:dxaOrig="340" w:dyaOrig="279" w14:anchorId="4E851953">
          <v:shape id="_x0000_i4598" type="#_x0000_t75" style="width:17.25pt;height:14.25pt" o:ole="">
            <v:imagedata r:id="rId31" o:title=""/>
          </v:shape>
          <o:OLEObject Type="Embed" ProgID="Equation.DSMT4" ShapeID="_x0000_i4598" DrawAspect="Content" ObjectID="_1684147524" r:id="rId3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nằm ngoài đường tròn. Qua </w:t>
      </w:r>
      <w:r w:rsidR="008A1624" w:rsidRPr="008A1624">
        <w:rPr>
          <w:position w:val="-6"/>
        </w:rPr>
        <w:object w:dxaOrig="340" w:dyaOrig="279" w14:anchorId="595C069A">
          <v:shape id="_x0000_i4603" type="#_x0000_t75" style="width:17.25pt;height:14.25pt" o:ole="">
            <v:imagedata r:id="rId33" o:title=""/>
          </v:shape>
          <o:OLEObject Type="Embed" ProgID="Equation.DSMT4" ShapeID="_x0000_i4603" DrawAspect="Content" ObjectID="_1684147525" r:id="rId3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ẻ tiếp tuyến </w:t>
      </w:r>
      <w:r w:rsidR="008A1624" w:rsidRPr="008A1624">
        <w:rPr>
          <w:position w:val="-6"/>
        </w:rPr>
        <w:object w:dxaOrig="520" w:dyaOrig="279" w14:anchorId="4B2F5CA6">
          <v:shape id="_x0000_i4608" type="#_x0000_t75" style="width:26.25pt;height:14.25pt" o:ole="">
            <v:imagedata r:id="rId35" o:title=""/>
          </v:shape>
          <o:OLEObject Type="Embed" ProgID="Equation.DSMT4" ShapeID="_x0000_i4608" DrawAspect="Content" ObjectID="_1684147526" r:id="rId3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ới đường tròn </w:t>
      </w:r>
      <w:r w:rsidR="008A1624" w:rsidRPr="008A1624">
        <w:rPr>
          <w:position w:val="-12"/>
        </w:rPr>
        <w:object w:dxaOrig="440" w:dyaOrig="360" w14:anchorId="0D27C6E5">
          <v:shape id="_x0000_i4613" type="#_x0000_t75" style="width:21.75pt;height:18pt" o:ole="">
            <v:imagedata r:id="rId37" o:title=""/>
          </v:shape>
          <o:OLEObject Type="Embed" ProgID="Equation.DSMT4" ShapeID="_x0000_i4613" DrawAspect="Content" ObjectID="_1684147527" r:id="rId3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</w:t>
      </w:r>
      <w:r w:rsidR="008A1624" w:rsidRPr="00025957">
        <w:rPr>
          <w:position w:val="-4"/>
        </w:rPr>
        <w:object w:dxaOrig="279" w:dyaOrig="260" w14:anchorId="05C92CC3">
          <v:shape id="_x0000_i4618" type="#_x0000_t75" style="width:14.25pt;height:12.75pt" o:ole="">
            <v:imagedata r:id="rId39" o:title=""/>
          </v:shape>
          <o:OLEObject Type="Embed" ProgID="Equation.DSMT4" ShapeID="_x0000_i4618" DrawAspect="Content" ObjectID="_1684147528" r:id="rId4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tiếp điểm). Qua </w:t>
      </w:r>
      <w:r w:rsidR="008A1624" w:rsidRPr="00025957">
        <w:rPr>
          <w:position w:val="-4"/>
        </w:rPr>
        <w:object w:dxaOrig="279" w:dyaOrig="260" w14:anchorId="77ED03A1">
          <v:shape id="_x0000_i4623" type="#_x0000_t75" style="width:14.25pt;height:12.75pt" o:ole="">
            <v:imagedata r:id="rId41" o:title=""/>
          </v:shape>
          <o:OLEObject Type="Embed" ProgID="Equation.DSMT4" ShapeID="_x0000_i4623" DrawAspect="Content" ObjectID="_1684147529" r:id="rId4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ẻ đường thẳng song song với </w:t>
      </w:r>
      <w:r w:rsidR="008A1624" w:rsidRPr="008A1624">
        <w:rPr>
          <w:position w:val="-6"/>
        </w:rPr>
        <w:object w:dxaOrig="540" w:dyaOrig="300" w14:anchorId="75162028">
          <v:shape id="_x0000_i4628" type="#_x0000_t75" style="width:27pt;height:15pt" o:ole="">
            <v:imagedata r:id="rId43" o:title=""/>
          </v:shape>
          <o:OLEObject Type="Embed" ProgID="Equation.DSMT4" ShapeID="_x0000_i4628" DrawAspect="Content" ObjectID="_1684147530" r:id="rId4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, đường thẳng này cắt đường tròn </w:t>
      </w:r>
      <w:r w:rsidR="008A1624" w:rsidRPr="008A1624">
        <w:rPr>
          <w:position w:val="-12"/>
        </w:rPr>
        <w:object w:dxaOrig="440" w:dyaOrig="360" w14:anchorId="3144A3AB">
          <v:shape id="_x0000_i4633" type="#_x0000_t75" style="width:21.75pt;height:18pt" o:ole="">
            <v:imagedata r:id="rId45" o:title=""/>
          </v:shape>
          <o:OLEObject Type="Embed" ProgID="Equation.DSMT4" ShapeID="_x0000_i4633" DrawAspect="Content" ObjectID="_1684147531" r:id="rId4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ại </w:t>
      </w:r>
      <w:r w:rsidR="008A1624" w:rsidRPr="008A1624">
        <w:rPr>
          <w:position w:val="-12"/>
        </w:rPr>
        <w:object w:dxaOrig="520" w:dyaOrig="360" w14:anchorId="7BB12AD4">
          <v:shape id="_x0000_i4638" type="#_x0000_t75" style="width:26.25pt;height:18pt" o:ole="">
            <v:imagedata r:id="rId47" o:title=""/>
          </v:shape>
          <o:OLEObject Type="Embed" ProgID="Equation.DSMT4" ShapeID="_x0000_i4638" DrawAspect="Content" ObjectID="_1684147532" r:id="rId4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hác </w:t>
      </w:r>
      <w:r w:rsidR="008A1624" w:rsidRPr="008A1624">
        <w:rPr>
          <w:position w:val="-12"/>
        </w:rPr>
        <w:object w:dxaOrig="360" w:dyaOrig="360" w14:anchorId="78F20DA2">
          <v:shape id="_x0000_i4643" type="#_x0000_t75" style="width:18pt;height:18pt" o:ole="">
            <v:imagedata r:id="rId49" o:title=""/>
          </v:shape>
          <o:OLEObject Type="Embed" ProgID="Equation.DSMT4" ShapeID="_x0000_i4643" DrawAspect="Content" ObjectID="_1684147533" r:id="rId5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. Đường thẳng </w:t>
      </w:r>
      <w:r w:rsidR="008A1624" w:rsidRPr="008A1624">
        <w:rPr>
          <w:position w:val="-6"/>
        </w:rPr>
        <w:object w:dxaOrig="520" w:dyaOrig="300" w14:anchorId="26BD87A1">
          <v:shape id="_x0000_i4648" type="#_x0000_t75" style="width:26.25pt;height:15pt" o:ole="">
            <v:imagedata r:id="rId51" o:title=""/>
          </v:shape>
          <o:OLEObject Type="Embed" ProgID="Equation.DSMT4" ShapeID="_x0000_i4648" DrawAspect="Content" ObjectID="_1684147534" r:id="rId5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ắt đường tròn </w:t>
      </w:r>
      <w:r w:rsidR="008A1624" w:rsidRPr="008A1624">
        <w:rPr>
          <w:position w:val="-12"/>
        </w:rPr>
        <w:object w:dxaOrig="440" w:dyaOrig="360" w14:anchorId="67DF9BF1">
          <v:shape id="_x0000_i4653" type="#_x0000_t75" style="width:21.75pt;height:18pt" o:ole="">
            <v:imagedata r:id="rId53" o:title=""/>
          </v:shape>
          <o:OLEObject Type="Embed" ProgID="Equation.DSMT4" ShapeID="_x0000_i4653" DrawAspect="Content" ObjectID="_1684147535" r:id="rId5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ại điểm </w:t>
      </w:r>
      <w:r w:rsidR="008A1624" w:rsidRPr="008A1624">
        <w:rPr>
          <w:position w:val="-12"/>
        </w:rPr>
        <w:object w:dxaOrig="480" w:dyaOrig="360" w14:anchorId="4676489D">
          <v:shape id="_x0000_i4658" type="#_x0000_t75" style="width:24pt;height:18pt" o:ole="">
            <v:imagedata r:id="rId55" o:title=""/>
          </v:shape>
          <o:OLEObject Type="Embed" ProgID="Equation.DSMT4" ShapeID="_x0000_i4658" DrawAspect="Content" ObjectID="_1684147536" r:id="rId5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hác </w:t>
      </w:r>
      <w:r w:rsidR="008A1624" w:rsidRPr="008A1624">
        <w:rPr>
          <w:position w:val="-12"/>
        </w:rPr>
        <w:object w:dxaOrig="340" w:dyaOrig="360" w14:anchorId="4D72A145">
          <v:shape id="_x0000_i4663" type="#_x0000_t75" style="width:17.25pt;height:18pt" o:ole="">
            <v:imagedata r:id="rId57" o:title=""/>
          </v:shape>
          <o:OLEObject Type="Embed" ProgID="Equation.DSMT4" ShapeID="_x0000_i4663" DrawAspect="Content" ObjectID="_1684147537" r:id="rId5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Goi </w:t>
      </w:r>
      <w:r w:rsidR="008A1624" w:rsidRPr="00025957">
        <w:rPr>
          <w:position w:val="-4"/>
        </w:rPr>
        <w:object w:dxaOrig="300" w:dyaOrig="260" w14:anchorId="4893AAA2">
          <v:shape id="_x0000_i4668" type="#_x0000_t75" style="width:15pt;height:12.75pt" o:ole="">
            <v:imagedata r:id="rId59" o:title=""/>
          </v:shape>
          <o:OLEObject Type="Embed" ProgID="Equation.DSMT4" ShapeID="_x0000_i4668" DrawAspect="Content" ObjectID="_1684147538" r:id="rId6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hình chiếu của </w:t>
      </w:r>
      <w:r w:rsidR="008A1624" w:rsidRPr="008A1624">
        <w:rPr>
          <w:position w:val="-6"/>
        </w:rPr>
        <w:object w:dxaOrig="260" w:dyaOrig="300" w14:anchorId="0D68C013">
          <v:shape id="_x0000_i4673" type="#_x0000_t75" style="width:12.75pt;height:15pt" o:ole="">
            <v:imagedata r:id="rId61" o:title=""/>
          </v:shape>
          <o:OLEObject Type="Embed" ProgID="Equation.DSMT4" ShapeID="_x0000_i4673" DrawAspect="Content" ObjectID="_1684147539" r:id="rId6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rên </w:t>
      </w:r>
      <w:r w:rsidR="008A1624" w:rsidRPr="008A1624">
        <w:rPr>
          <w:position w:val="-6"/>
        </w:rPr>
        <w:object w:dxaOrig="420" w:dyaOrig="300" w14:anchorId="78A2EF78">
          <v:shape id="_x0000_i4678" type="#_x0000_t75" style="width:21pt;height:15pt" o:ole="">
            <v:imagedata r:id="rId63" o:title=""/>
          </v:shape>
          <o:OLEObject Type="Embed" ProgID="Equation.DSMT4" ShapeID="_x0000_i4678" DrawAspect="Content" ObjectID="_1684147540" r:id="rId64"/>
        </w:object>
      </w:r>
    </w:p>
    <w:p w14:paraId="226DF397" w14:textId="1613329C" w:rsidR="00547E28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a. Chứng minh tứ giác </w:t>
      </w:r>
      <w:r w:rsidR="008A1624" w:rsidRPr="008A1624">
        <w:rPr>
          <w:position w:val="-6"/>
        </w:rPr>
        <w:object w:dxaOrig="920" w:dyaOrig="300" w14:anchorId="2BCE823C">
          <v:shape id="_x0000_i4683" type="#_x0000_t75" style="width:45.75pt;height:15pt" o:ole="">
            <v:imagedata r:id="rId65" o:title=""/>
          </v:shape>
          <o:OLEObject Type="Embed" ProgID="Equation.DSMT4" ShapeID="_x0000_i4683" DrawAspect="Content" ObjectID="_1684147541" r:id="rId6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nôi tiếp;</w:t>
      </w:r>
    </w:p>
    <w:p w14:paraId="3B914A78" w14:textId="3B58432B" w:rsidR="00547E28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b. Chứng </w:t>
      </w:r>
      <w:r w:rsidR="008A1624" w:rsidRPr="008A1624">
        <w:rPr>
          <w:position w:val="-26"/>
        </w:rPr>
        <w:object w:dxaOrig="1900" w:dyaOrig="700" w14:anchorId="4AD8E401">
          <v:shape id="_x0000_i4688" type="#_x0000_t75" style="width:95.25pt;height:35.25pt" o:ole="">
            <v:imagedata r:id="rId67" o:title=""/>
          </v:shape>
          <o:OLEObject Type="Embed" ProgID="Equation.DSMT4" ShapeID="_x0000_i4688" DrawAspect="Content" ObjectID="_1684147542" r:id="rId68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451A4C39" w14:textId="1A129995" w:rsidR="00547E28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lastRenderedPageBreak/>
        <w:t xml:space="preserve">c. Chứng minh </w:t>
      </w:r>
      <w:r w:rsidR="008A1624" w:rsidRPr="008A1624">
        <w:rPr>
          <w:position w:val="-6"/>
        </w:rPr>
        <w:object w:dxaOrig="1260" w:dyaOrig="400" w14:anchorId="50898DF4">
          <v:shape id="_x0000_i4693" type="#_x0000_t75" style="width:63pt;height:20.25pt" o:ole="">
            <v:imagedata r:id="rId69" o:title=""/>
          </v:shape>
          <o:OLEObject Type="Embed" ProgID="Equation.DSMT4" ShapeID="_x0000_i4693" DrawAspect="Content" ObjectID="_1684147543" r:id="rId70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2032D3AE" w14:textId="28641619" w:rsidR="00C87E7D" w:rsidRPr="008A1624" w:rsidRDefault="00547E28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d. Vẽ đường kính </w:t>
      </w:r>
      <w:r w:rsidR="008A1624" w:rsidRPr="00025957">
        <w:rPr>
          <w:position w:val="-4"/>
        </w:rPr>
        <w:object w:dxaOrig="480" w:dyaOrig="260" w14:anchorId="25D38B43">
          <v:shape id="_x0000_i4698" type="#_x0000_t75" style="width:24pt;height:12.75pt" o:ole="">
            <v:imagedata r:id="rId71" o:title=""/>
          </v:shape>
          <o:OLEObject Type="Embed" ProgID="Equation.DSMT4" ShapeID="_x0000_i4698" DrawAspect="Content" ObjectID="_1684147544" r:id="rId7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ủa đường tròn </w:t>
      </w:r>
      <w:r w:rsidR="008A1624" w:rsidRPr="008A1624">
        <w:rPr>
          <w:position w:val="-12"/>
        </w:rPr>
        <w:object w:dxaOrig="440" w:dyaOrig="360" w14:anchorId="5C2EDB4F">
          <v:shape id="_x0000_i4703" type="#_x0000_t75" style="width:21.75pt;height:18pt" o:ole="">
            <v:imagedata r:id="rId73" o:title=""/>
          </v:shape>
          <o:OLEObject Type="Embed" ProgID="Equation.DSMT4" ShapeID="_x0000_i4703" DrawAspect="Content" ObjectID="_1684147545" r:id="rId7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. Chứng minh hai tam giác </w:t>
      </w:r>
      <w:r w:rsidR="008A1624" w:rsidRPr="008A1624">
        <w:rPr>
          <w:position w:val="-6"/>
        </w:rPr>
        <w:object w:dxaOrig="660" w:dyaOrig="300" w14:anchorId="6DB89B99">
          <v:shape id="_x0000_i4708" type="#_x0000_t75" style="width:33pt;height:15pt" o:ole="">
            <v:imagedata r:id="rId75" o:title=""/>
          </v:shape>
          <o:OLEObject Type="Embed" ProgID="Equation.DSMT4" ShapeID="_x0000_i4708" DrawAspect="Content" ObjectID="_1684147546" r:id="rId7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à </w:t>
      </w:r>
      <w:r w:rsidR="008A1624" w:rsidRPr="008A1624">
        <w:rPr>
          <w:position w:val="-6"/>
        </w:rPr>
        <w:object w:dxaOrig="740" w:dyaOrig="300" w14:anchorId="48A0973F">
          <v:shape id="_x0000_i4713" type="#_x0000_t75" style="width:36.75pt;height:15pt" o:ole="">
            <v:imagedata r:id="rId77" o:title=""/>
          </v:shape>
          <o:OLEObject Type="Embed" ProgID="Equation.DSMT4" ShapeID="_x0000_i4713" DrawAspect="Content" ObjectID="_1684147547" r:id="rId7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đồng dạng</w: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070BC161" w14:textId="67AD15BB" w:rsidR="00547E28" w:rsidRPr="008A1624" w:rsidRDefault="00C87E7D" w:rsidP="00C87E7D">
      <w:pPr>
        <w:pStyle w:val="ListParagraph"/>
        <w:numPr>
          <w:ilvl w:val="0"/>
          <w:numId w:val="1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(0,5</w:t>
      </w:r>
      <w:r w:rsidR="00547E28"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 đi</w:t>
      </w: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ể</w:t>
      </w:r>
      <w:r w:rsidR="00547E28"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m</w:t>
      </w: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)</w:t>
      </w:r>
      <w:r w:rsidR="00547E28" w:rsidRPr="008A1624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="00547E28" w:rsidRPr="008A1624">
        <w:rPr>
          <w:rFonts w:ascii="Palatino Linotype" w:hAnsi="Palatino Linotype" w:cs="Times New Roman"/>
          <w:sz w:val="26"/>
          <w:szCs w:val="26"/>
        </w:rPr>
        <w:t xml:space="preserve">Cho các số thực không âm </w:t>
      </w:r>
      <w:r w:rsidR="008A1624" w:rsidRPr="008A1624">
        <w:rPr>
          <w:position w:val="-10"/>
        </w:rPr>
        <w:object w:dxaOrig="400" w:dyaOrig="340" w14:anchorId="114D4DCC">
          <v:shape id="_x0000_i4718" type="#_x0000_t75" style="width:20.25pt;height:17.25pt" o:ole="">
            <v:imagedata r:id="rId79" o:title=""/>
          </v:shape>
          <o:OLEObject Type="Embed" ProgID="Equation.DSMT4" ShapeID="_x0000_i4718" DrawAspect="Content" ObjectID="_1684147548" r:id="rId80"/>
        </w:object>
      </w:r>
      <w:r w:rsidR="00547E28" w:rsidRPr="008A1624">
        <w:rPr>
          <w:rFonts w:ascii="Palatino Linotype" w:hAnsi="Palatino Linotype" w:cs="Times New Roman"/>
          <w:sz w:val="26"/>
          <w:szCs w:val="26"/>
        </w:rPr>
        <w:t>. Tìm giá trị nhỏ nhất của biểu thức</w:t>
      </w:r>
    </w:p>
    <w:p w14:paraId="15E4AFEF" w14:textId="38B07FA5" w:rsidR="00AE1BE8" w:rsidRPr="008A1624" w:rsidRDefault="008A1624" w:rsidP="00035385">
      <w:pPr>
        <w:spacing w:line="288" w:lineRule="auto"/>
        <w:ind w:left="992"/>
        <w:jc w:val="center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2"/>
        </w:rPr>
        <w:object w:dxaOrig="3159" w:dyaOrig="859" w14:anchorId="00B6D787">
          <v:shape id="_x0000_i4723" type="#_x0000_t75" style="width:158.25pt;height:42.75pt" o:ole="">
            <v:imagedata r:id="rId81" o:title=""/>
          </v:shape>
          <o:OLEObject Type="Embed" ProgID="Equation.DSMT4" ShapeID="_x0000_i4723" DrawAspect="Content" ObjectID="_1684147549" r:id="rId82"/>
        </w:object>
      </w:r>
    </w:p>
    <w:p w14:paraId="36CCB876" w14:textId="66CD47D4" w:rsidR="009C6F84" w:rsidRPr="008A1624" w:rsidRDefault="009C6F8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br w:type="page"/>
      </w:r>
    </w:p>
    <w:p w14:paraId="24F4A5CB" w14:textId="77777777" w:rsidR="00C87E7D" w:rsidRPr="008A1624" w:rsidRDefault="009C6F84" w:rsidP="00565E39">
      <w:pPr>
        <w:spacing w:line="288" w:lineRule="auto"/>
        <w:ind w:left="992"/>
        <w:jc w:val="center"/>
        <w:rPr>
          <w:rFonts w:ascii="Palatino Linotype" w:hAnsi="Palatino Linotype" w:cs="Times New Roman"/>
          <w:b/>
          <w:bCs/>
          <w:color w:val="FF0000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lastRenderedPageBreak/>
        <w:t>HƯỚNG DẪN GIẢI</w:t>
      </w:r>
      <w:r w:rsidR="00C87E7D" w:rsidRPr="008A1624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t>.</w:t>
      </w:r>
    </w:p>
    <w:p w14:paraId="2A7A46C2" w14:textId="46BC7478" w:rsidR="00012C9C" w:rsidRPr="008A1624" w:rsidRDefault="00012C9C" w:rsidP="00565E39">
      <w:pPr>
        <w:pStyle w:val="ListParagraph"/>
        <w:numPr>
          <w:ilvl w:val="0"/>
          <w:numId w:val="2"/>
        </w:numPr>
        <w:spacing w:before="120" w:after="120" w:line="288" w:lineRule="auto"/>
        <w:jc w:val="both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(2,0 điểm)</w:t>
      </w:r>
    </w:p>
    <w:p w14:paraId="2FF9414A" w14:textId="37F0B746" w:rsidR="00012C9C" w:rsidRPr="008A1624" w:rsidRDefault="00012C9C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a. Thực hiện phép tính: </w:t>
      </w:r>
      <w:r w:rsidR="008A1624" w:rsidRPr="008A1624">
        <w:rPr>
          <w:position w:val="-8"/>
        </w:rPr>
        <w:object w:dxaOrig="1359" w:dyaOrig="400" w14:anchorId="541173E7">
          <v:shape id="_x0000_i4728" type="#_x0000_t75" style="width:68.25pt;height:20.25pt" o:ole="">
            <v:imagedata r:id="rId83" o:title=""/>
          </v:shape>
          <o:OLEObject Type="Embed" ProgID="Equation.DSMT4" ShapeID="_x0000_i4728" DrawAspect="Content" ObjectID="_1684147550" r:id="rId84"/>
        </w:object>
      </w:r>
    </w:p>
    <w:p w14:paraId="1807CE7A" w14:textId="3CF35C7C" w:rsidR="00DC08F4" w:rsidRPr="008A1624" w:rsidRDefault="00DC08F4" w:rsidP="00DC08F4">
      <w:pPr>
        <w:spacing w:line="288" w:lineRule="auto"/>
        <w:ind w:left="992"/>
        <w:jc w:val="center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Lời giải</w:t>
      </w:r>
    </w:p>
    <w:p w14:paraId="4CC53E0F" w14:textId="16EBB1DD" w:rsidR="00C87E7D" w:rsidRPr="008A1624" w:rsidRDefault="00B1209A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a có: </w:t>
      </w:r>
      <w:r w:rsidR="008A1624" w:rsidRPr="008A1624">
        <w:rPr>
          <w:position w:val="-8"/>
        </w:rPr>
        <w:object w:dxaOrig="4220" w:dyaOrig="420" w14:anchorId="2075FB9C">
          <v:shape id="_x0000_i4733" type="#_x0000_t75" style="width:210.75pt;height:21pt" o:ole="">
            <v:imagedata r:id="rId85" o:title=""/>
          </v:shape>
          <o:OLEObject Type="Embed" ProgID="Equation.DSMT4" ShapeID="_x0000_i4733" DrawAspect="Content" ObjectID="_1684147551" r:id="rId86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4D578878" w14:textId="5DCBB984" w:rsidR="00C87E7D" w:rsidRPr="008A1624" w:rsidRDefault="00012C9C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b. Rút gọn biểu thức </w:t>
      </w:r>
      <w:r w:rsidR="008A1624" w:rsidRPr="008A1624">
        <w:rPr>
          <w:position w:val="-34"/>
        </w:rPr>
        <w:object w:dxaOrig="3240" w:dyaOrig="820" w14:anchorId="044AF4DD">
          <v:shape id="_x0000_i4738" type="#_x0000_t75" style="width:162pt;height:41.25pt" o:ole="">
            <v:imagedata r:id="rId87" o:title=""/>
          </v:shape>
          <o:OLEObject Type="Embed" ProgID="Equation.DSMT4" ShapeID="_x0000_i4738" DrawAspect="Content" ObjectID="_1684147552" r:id="rId8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ới </w:t>
      </w:r>
      <w:r w:rsidR="008A1624" w:rsidRPr="008A1624">
        <w:rPr>
          <w:position w:val="-10"/>
        </w:rPr>
        <w:object w:dxaOrig="1240" w:dyaOrig="320" w14:anchorId="56FC0D3F">
          <v:shape id="_x0000_i4743" type="#_x0000_t75" style="width:62.25pt;height:15.75pt" o:ole="">
            <v:imagedata r:id="rId89" o:title=""/>
          </v:shape>
          <o:OLEObject Type="Embed" ProgID="Equation.DSMT4" ShapeID="_x0000_i4743" DrawAspect="Content" ObjectID="_1684147553" r:id="rId90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6D71D6C9" w14:textId="77777777" w:rsidR="00DC08F4" w:rsidRPr="008A1624" w:rsidRDefault="00DC08F4" w:rsidP="00DC08F4">
      <w:pPr>
        <w:spacing w:line="288" w:lineRule="auto"/>
        <w:ind w:left="992"/>
        <w:jc w:val="center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Lời giải</w:t>
      </w:r>
    </w:p>
    <w:p w14:paraId="3C4CCB40" w14:textId="50E095B4" w:rsidR="00C87E7D" w:rsidRPr="008A1624" w:rsidRDefault="00B1209A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Điều kiện: </w:t>
      </w:r>
      <w:r w:rsidR="008A1624" w:rsidRPr="008A1624">
        <w:rPr>
          <w:position w:val="-10"/>
        </w:rPr>
        <w:object w:dxaOrig="1240" w:dyaOrig="320" w14:anchorId="456BB0DF">
          <v:shape id="_x0000_i4748" type="#_x0000_t75" style="width:62.25pt;height:15.75pt" o:ole="">
            <v:imagedata r:id="rId91" o:title=""/>
          </v:shape>
          <o:OLEObject Type="Embed" ProgID="Equation.DSMT4" ShapeID="_x0000_i4748" DrawAspect="Content" ObjectID="_1684147554" r:id="rId92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58C9FAB3" w14:textId="0B36389A" w:rsidR="00B1209A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4"/>
        </w:rPr>
        <w:object w:dxaOrig="3240" w:dyaOrig="820" w14:anchorId="08F6F3C4">
          <v:shape id="_x0000_i4753" type="#_x0000_t75" style="width:162pt;height:41.25pt" o:ole="">
            <v:imagedata r:id="rId93" o:title=""/>
          </v:shape>
          <o:OLEObject Type="Embed" ProgID="Equation.DSMT4" ShapeID="_x0000_i4753" DrawAspect="Content" ObjectID="_1684147555" r:id="rId94"/>
        </w:object>
      </w:r>
    </w:p>
    <w:p w14:paraId="52E4889A" w14:textId="3DB37EF2" w:rsidR="00C87E7D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6"/>
        </w:rPr>
        <w:object w:dxaOrig="3019" w:dyaOrig="840" w14:anchorId="3B1B19A3">
          <v:shape id="_x0000_i4758" type="#_x0000_t75" style="width:150.75pt;height:42pt" o:ole="">
            <v:imagedata r:id="rId95" o:title=""/>
          </v:shape>
          <o:OLEObject Type="Embed" ProgID="Equation.DSMT4" ShapeID="_x0000_i4758" DrawAspect="Content" ObjectID="_1684147556" r:id="rId96"/>
        </w:object>
      </w:r>
    </w:p>
    <w:p w14:paraId="36B13789" w14:textId="12EA46C4" w:rsidR="00B1209A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2"/>
        </w:rPr>
        <w:object w:dxaOrig="2160" w:dyaOrig="800" w14:anchorId="7E91B580">
          <v:shape id="_x0000_i4763" type="#_x0000_t75" style="width:108pt;height:39.75pt" o:ole="">
            <v:imagedata r:id="rId97" o:title=""/>
          </v:shape>
          <o:OLEObject Type="Embed" ProgID="Equation.DSMT4" ShapeID="_x0000_i4763" DrawAspect="Content" ObjectID="_1684147557" r:id="rId98"/>
        </w:object>
      </w:r>
    </w:p>
    <w:p w14:paraId="79D0B1BE" w14:textId="4D198753" w:rsidR="00C87E7D" w:rsidRPr="008A1624" w:rsidRDefault="00B1209A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ậy </w:t>
      </w:r>
      <w:r w:rsidR="008A1624" w:rsidRPr="00025957">
        <w:rPr>
          <w:position w:val="-4"/>
        </w:rPr>
        <w:object w:dxaOrig="680" w:dyaOrig="260" w14:anchorId="61481D46">
          <v:shape id="_x0000_i4768" type="#_x0000_t75" style="width:33.75pt;height:12.75pt" o:ole="">
            <v:imagedata r:id="rId99" o:title=""/>
          </v:shape>
          <o:OLEObject Type="Embed" ProgID="Equation.DSMT4" ShapeID="_x0000_i4768" DrawAspect="Content" ObjectID="_1684147558" r:id="rId100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2FDB1BFE" w14:textId="2FB0148F" w:rsidR="00012C9C" w:rsidRPr="008A1624" w:rsidRDefault="00012C9C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c. Giải hệ phương trình </w:t>
      </w:r>
      <w:r w:rsidR="008A1624" w:rsidRPr="008A1624">
        <w:rPr>
          <w:position w:val="-34"/>
        </w:rPr>
        <w:object w:dxaOrig="1260" w:dyaOrig="820" w14:anchorId="189064F8">
          <v:shape id="_x0000_i4773" type="#_x0000_t75" style="width:63pt;height:41.25pt" o:ole="">
            <v:imagedata r:id="rId101" o:title=""/>
          </v:shape>
          <o:OLEObject Type="Embed" ProgID="Equation.DSMT4" ShapeID="_x0000_i4773" DrawAspect="Content" ObjectID="_1684147559" r:id="rId102"/>
        </w:object>
      </w:r>
    </w:p>
    <w:p w14:paraId="2207CA64" w14:textId="77777777" w:rsidR="00DC08F4" w:rsidRPr="008A1624" w:rsidRDefault="00DC08F4" w:rsidP="00DC08F4">
      <w:pPr>
        <w:spacing w:line="288" w:lineRule="auto"/>
        <w:ind w:left="992"/>
        <w:jc w:val="center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Lời giải</w:t>
      </w:r>
    </w:p>
    <w:p w14:paraId="5C99FC2B" w14:textId="4ED9F051" w:rsidR="00B1209A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4"/>
        </w:rPr>
        <w:object w:dxaOrig="1260" w:dyaOrig="820" w14:anchorId="66823A75">
          <v:shape id="_x0000_i4779" type="#_x0000_t75" style="width:63pt;height:41.25pt" o:ole="">
            <v:imagedata r:id="rId103" o:title=""/>
          </v:shape>
          <o:OLEObject Type="Embed" ProgID="Equation.DSMT4" ShapeID="_x0000_i4779" DrawAspect="Content" ObjectID="_1684147560" r:id="rId104"/>
        </w:object>
      </w:r>
      <w:r w:rsidRPr="008A1624">
        <w:rPr>
          <w:position w:val="-34"/>
        </w:rPr>
        <w:object w:dxaOrig="1600" w:dyaOrig="820" w14:anchorId="0D31E452">
          <v:shape id="_x0000_i4785" type="#_x0000_t75" style="width:80.25pt;height:41.25pt" o:ole="">
            <v:imagedata r:id="rId105" o:title=""/>
          </v:shape>
          <o:OLEObject Type="Embed" ProgID="Equation.DSMT4" ShapeID="_x0000_i4785" DrawAspect="Content" ObjectID="_1684147561" r:id="rId106"/>
        </w:object>
      </w:r>
    </w:p>
    <w:p w14:paraId="1A6BF848" w14:textId="05C7054A" w:rsidR="00B1209A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4"/>
        </w:rPr>
        <w:object w:dxaOrig="1600" w:dyaOrig="820" w14:anchorId="28A00BCD">
          <v:shape id="_x0000_i4791" type="#_x0000_t75" style="width:80.25pt;height:41.25pt" o:ole="">
            <v:imagedata r:id="rId107" o:title=""/>
          </v:shape>
          <o:OLEObject Type="Embed" ProgID="Equation.DSMT4" ShapeID="_x0000_i4791" DrawAspect="Content" ObjectID="_1684147562" r:id="rId108"/>
        </w:object>
      </w:r>
      <w:r w:rsidRPr="008A1624">
        <w:rPr>
          <w:position w:val="-34"/>
        </w:rPr>
        <w:object w:dxaOrig="1440" w:dyaOrig="820" w14:anchorId="5EB9A401">
          <v:shape id="_x0000_i4797" type="#_x0000_t75" style="width:1in;height:41.25pt" o:ole="">
            <v:imagedata r:id="rId109" o:title=""/>
          </v:shape>
          <o:OLEObject Type="Embed" ProgID="Equation.DSMT4" ShapeID="_x0000_i4797" DrawAspect="Content" ObjectID="_1684147563" r:id="rId110"/>
        </w:object>
      </w:r>
    </w:p>
    <w:p w14:paraId="3B20A2E5" w14:textId="75414D15" w:rsidR="00B1209A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4"/>
        </w:rPr>
        <w:object w:dxaOrig="1100" w:dyaOrig="820" w14:anchorId="50B216DC">
          <v:shape id="_x0000_i4803" type="#_x0000_t75" style="width:54.75pt;height:41.25pt" o:ole="">
            <v:imagedata r:id="rId111" o:title=""/>
          </v:shape>
          <o:OLEObject Type="Embed" ProgID="Equation.DSMT4" ShapeID="_x0000_i4803" DrawAspect="Content" ObjectID="_1684147564" r:id="rId112"/>
        </w:object>
      </w:r>
      <w:r w:rsidRPr="008A1624">
        <w:rPr>
          <w:position w:val="-34"/>
        </w:rPr>
        <w:object w:dxaOrig="1100" w:dyaOrig="820" w14:anchorId="394FA14D">
          <v:shape id="_x0000_i4809" type="#_x0000_t75" style="width:54.75pt;height:41.25pt" o:ole="">
            <v:imagedata r:id="rId113" o:title=""/>
          </v:shape>
          <o:OLEObject Type="Embed" ProgID="Equation.DSMT4" ShapeID="_x0000_i4809" DrawAspect="Content" ObjectID="_1684147565" r:id="rId114"/>
        </w:object>
      </w:r>
    </w:p>
    <w:p w14:paraId="23BB5671" w14:textId="3ADAFA39" w:rsidR="00C87E7D" w:rsidRPr="008A1624" w:rsidRDefault="00B1209A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ậy nghiệm của hệ phương trình là: </w:t>
      </w:r>
      <w:r w:rsidR="008A1624" w:rsidRPr="008A1624">
        <w:rPr>
          <w:position w:val="-12"/>
        </w:rPr>
        <w:object w:dxaOrig="1400" w:dyaOrig="360" w14:anchorId="55F14A2E">
          <v:shape id="_x0000_i4814" type="#_x0000_t75" style="width:69.75pt;height:18pt" o:ole="">
            <v:imagedata r:id="rId115" o:title=""/>
          </v:shape>
          <o:OLEObject Type="Embed" ProgID="Equation.DSMT4" ShapeID="_x0000_i4814" DrawAspect="Content" ObjectID="_1684147566" r:id="rId116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3F4B73CF" w14:textId="4CA6A36A" w:rsidR="00DC08F4" w:rsidRPr="008A1624" w:rsidRDefault="00DC08F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</w:p>
    <w:p w14:paraId="2FD803D5" w14:textId="0D17D28E" w:rsidR="00DC08F4" w:rsidRPr="008A1624" w:rsidRDefault="00DC08F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</w:p>
    <w:p w14:paraId="65F552B2" w14:textId="0F7270F3" w:rsidR="00DC08F4" w:rsidRPr="008A1624" w:rsidRDefault="00DC08F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</w:p>
    <w:p w14:paraId="3463DE8A" w14:textId="765D19D0" w:rsidR="00DC08F4" w:rsidRPr="008A1624" w:rsidRDefault="00DC08F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</w:p>
    <w:p w14:paraId="6CB43DEA" w14:textId="77777777" w:rsidR="00DC08F4" w:rsidRPr="008A1624" w:rsidRDefault="00DC08F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</w:p>
    <w:p w14:paraId="4E551C09" w14:textId="6C54DB97" w:rsidR="009C49C5" w:rsidRPr="008A1624" w:rsidRDefault="009C49C5" w:rsidP="00565E39">
      <w:pPr>
        <w:pStyle w:val="ListParagraph"/>
        <w:numPr>
          <w:ilvl w:val="0"/>
          <w:numId w:val="2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(2,0 điểm)</w:t>
      </w:r>
      <w:r w:rsidRPr="008A1624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8A1624">
        <w:rPr>
          <w:rFonts w:ascii="Palatino Linotype" w:hAnsi="Palatino Linotype" w:cs="Times New Roman"/>
          <w:sz w:val="26"/>
          <w:szCs w:val="26"/>
        </w:rPr>
        <w:t xml:space="preserve">Cho phương trình </w:t>
      </w:r>
      <w:r w:rsidR="008A1624" w:rsidRPr="008A1624">
        <w:rPr>
          <w:position w:val="-6"/>
        </w:rPr>
        <w:object w:dxaOrig="2000" w:dyaOrig="360" w14:anchorId="22A71D83">
          <v:shape id="_x0000_i4819" type="#_x0000_t75" style="width:99.75pt;height:18pt" o:ole="">
            <v:imagedata r:id="rId117" o:title=""/>
          </v:shape>
          <o:OLEObject Type="Embed" ProgID="Equation.DSMT4" ShapeID="_x0000_i4819" DrawAspect="Content" ObjectID="_1684147567" r:id="rId11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, với </w:t>
      </w:r>
      <w:r w:rsidR="008A1624" w:rsidRPr="008A1624">
        <w:rPr>
          <w:position w:val="-6"/>
        </w:rPr>
        <w:object w:dxaOrig="279" w:dyaOrig="240" w14:anchorId="7307E76B">
          <v:shape id="_x0000_i4824" type="#_x0000_t75" style="width:14.25pt;height:12pt" o:ole="">
            <v:imagedata r:id="rId119" o:title=""/>
          </v:shape>
          <o:OLEObject Type="Embed" ProgID="Equation.DSMT4" ShapeID="_x0000_i4824" DrawAspect="Content" ObjectID="_1684147568" r:id="rId12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tham số</w:t>
      </w:r>
    </w:p>
    <w:p w14:paraId="32215AC4" w14:textId="3BC9471E" w:rsidR="009C49C5" w:rsidRPr="008A1624" w:rsidRDefault="009C49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a. Giải phương trình với </w:t>
      </w:r>
      <w:r w:rsidR="008A1624" w:rsidRPr="008A1624">
        <w:rPr>
          <w:position w:val="-6"/>
        </w:rPr>
        <w:object w:dxaOrig="820" w:dyaOrig="279" w14:anchorId="253A92CD">
          <v:shape id="_x0000_i4829" type="#_x0000_t75" style="width:41.25pt;height:14.25pt" o:ole="">
            <v:imagedata r:id="rId121" o:title=""/>
          </v:shape>
          <o:OLEObject Type="Embed" ProgID="Equation.DSMT4" ShapeID="_x0000_i4829" DrawAspect="Content" ObjectID="_1684147569" r:id="rId122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664C1256" w14:textId="77777777" w:rsidR="00DC08F4" w:rsidRPr="008A1624" w:rsidRDefault="00DC08F4" w:rsidP="00DC08F4">
      <w:pPr>
        <w:spacing w:line="288" w:lineRule="auto"/>
        <w:ind w:left="992"/>
        <w:jc w:val="center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Lời giải</w:t>
      </w:r>
    </w:p>
    <w:p w14:paraId="6D834EA2" w14:textId="61D5C6AA" w:rsidR="009C49C5" w:rsidRPr="008A1624" w:rsidRDefault="009C49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ới </w:t>
      </w:r>
      <w:r w:rsidR="008A1624" w:rsidRPr="008A1624">
        <w:rPr>
          <w:position w:val="-6"/>
        </w:rPr>
        <w:object w:dxaOrig="820" w:dyaOrig="279" w14:anchorId="1381B207">
          <v:shape id="_x0000_i4834" type="#_x0000_t75" style="width:41.25pt;height:14.25pt" o:ole="">
            <v:imagedata r:id="rId123" o:title=""/>
          </v:shape>
          <o:OLEObject Type="Embed" ProgID="Equation.DSMT4" ShapeID="_x0000_i4834" DrawAspect="Content" ObjectID="_1684147570" r:id="rId12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phương trình trở thành: </w:t>
      </w:r>
      <w:r w:rsidR="008A1624" w:rsidRPr="008A1624">
        <w:rPr>
          <w:position w:val="-6"/>
        </w:rPr>
        <w:object w:dxaOrig="1600" w:dyaOrig="360" w14:anchorId="01D45DF7">
          <v:shape id="_x0000_i4839" type="#_x0000_t75" style="width:80.25pt;height:18pt" o:ole="">
            <v:imagedata r:id="rId125" o:title=""/>
          </v:shape>
          <o:OLEObject Type="Embed" ProgID="Equation.DSMT4" ShapeID="_x0000_i4839" DrawAspect="Content" ObjectID="_1684147571" r:id="rId12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1)</w:t>
      </w:r>
    </w:p>
    <w:p w14:paraId="616C9D6D" w14:textId="1872B697" w:rsidR="009C49C5" w:rsidRPr="008A1624" w:rsidRDefault="009C49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a có: </w:t>
      </w:r>
      <w:r w:rsidR="008A1624" w:rsidRPr="008A1624">
        <w:rPr>
          <w:position w:val="-26"/>
        </w:rPr>
        <w:object w:dxaOrig="2220" w:dyaOrig="720" w14:anchorId="4650D493">
          <v:shape id="_x0000_i4844" type="#_x0000_t75" style="width:111pt;height:36pt" o:ole="">
            <v:imagedata r:id="rId127" o:title=""/>
          </v:shape>
          <o:OLEObject Type="Embed" ProgID="Equation.DSMT4" ShapeID="_x0000_i4844" DrawAspect="Content" ObjectID="_1684147572" r:id="rId12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, phương trình có hai nghiệm phân biệt </w:t>
      </w:r>
      <w:r w:rsidR="008A1624" w:rsidRPr="008A1624">
        <w:rPr>
          <w:position w:val="-26"/>
        </w:rPr>
        <w:object w:dxaOrig="3519" w:dyaOrig="740" w14:anchorId="0F376CA0">
          <v:shape id="_x0000_i4849" type="#_x0000_t75" style="width:176.25pt;height:36.75pt" o:ole="">
            <v:imagedata r:id="rId129" o:title=""/>
          </v:shape>
          <o:OLEObject Type="Embed" ProgID="Equation.DSMT4" ShapeID="_x0000_i4849" DrawAspect="Content" ObjectID="_1684147573" r:id="rId130"/>
        </w:object>
      </w:r>
    </w:p>
    <w:p w14:paraId="06616CEF" w14:textId="01D7CB7C" w:rsidR="00C87E7D" w:rsidRPr="008A1624" w:rsidRDefault="009C49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ậy với </w:t>
      </w:r>
      <w:r w:rsidR="008A1624" w:rsidRPr="008A1624">
        <w:rPr>
          <w:position w:val="-6"/>
        </w:rPr>
        <w:object w:dxaOrig="820" w:dyaOrig="279" w14:anchorId="5CCCBB71">
          <v:shape id="_x0000_i4854" type="#_x0000_t75" style="width:41.25pt;height:14.25pt" o:ole="">
            <v:imagedata r:id="rId131" o:title=""/>
          </v:shape>
          <o:OLEObject Type="Embed" ProgID="Equation.DSMT4" ShapeID="_x0000_i4854" DrawAspect="Content" ObjectID="_1684147574" r:id="rId13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, phương trình có tập nghiệm </w:t>
      </w:r>
      <w:r w:rsidR="008A1624">
        <w:rPr>
          <w:rFonts w:ascii="Palatino Linotype" w:hAnsi="Palatino Linotype" w:cs="Times New Roman"/>
          <w:sz w:val="26"/>
          <w:szCs w:val="26"/>
        </w:rPr>
        <w:t>.</w:t>
      </w:r>
      <w:r w:rsidR="008A1624" w:rsidRPr="008A1624">
        <w:rPr>
          <w:position w:val="-10"/>
        </w:rPr>
        <w:object w:dxaOrig="1120" w:dyaOrig="340" w14:anchorId="48EE53DD">
          <v:shape id="_x0000_i4861" type="#_x0000_t75" style="width:56.25pt;height:17.25pt" o:ole="">
            <v:imagedata r:id="rId133" o:title=""/>
          </v:shape>
          <o:OLEObject Type="Embed" ProgID="Equation.DSMT4" ShapeID="_x0000_i4861" DrawAspect="Content" ObjectID="_1684147575" r:id="rId134"/>
        </w:object>
      </w:r>
      <w:r w:rsidR="008A1624">
        <w:t>.</w: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376C8BF1" w14:textId="74C0E2E2" w:rsidR="00C87E7D" w:rsidRPr="008A1624" w:rsidRDefault="009C49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b. Tìm các giá trị của tham số </w:t>
      </w:r>
      <w:r w:rsidR="008A1624" w:rsidRPr="008A1624">
        <w:rPr>
          <w:position w:val="-6"/>
        </w:rPr>
        <w:object w:dxaOrig="279" w:dyaOrig="240" w14:anchorId="47A8C4C0">
          <v:shape id="_x0000_i4866" type="#_x0000_t75" style="width:14.25pt;height:12pt" o:ole="">
            <v:imagedata r:id="rId135" o:title=""/>
          </v:shape>
          <o:OLEObject Type="Embed" ProgID="Equation.DSMT4" ShapeID="_x0000_i4866" DrawAspect="Content" ObjectID="_1684147576" r:id="rId13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để phương trình có hai nghiệm phân biệt </w:t>
      </w:r>
      <w:r w:rsidR="008A1624" w:rsidRPr="008A1624">
        <w:rPr>
          <w:position w:val="-12"/>
        </w:rPr>
        <w:object w:dxaOrig="620" w:dyaOrig="380" w14:anchorId="4CF56E56">
          <v:shape id="_x0000_i4871" type="#_x0000_t75" style="width:30.75pt;height:18.75pt" o:ole="">
            <v:imagedata r:id="rId137" o:title=""/>
          </v:shape>
          <o:OLEObject Type="Embed" ProgID="Equation.DSMT4" ShapeID="_x0000_i4871" DrawAspect="Content" ObjectID="_1684147577" r:id="rId13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hỏa mãn </w:t>
      </w:r>
      <w:r w:rsidR="008A1624" w:rsidRPr="008A1624">
        <w:rPr>
          <w:position w:val="-12"/>
        </w:rPr>
        <w:object w:dxaOrig="3300" w:dyaOrig="420" w14:anchorId="5670FB3A">
          <v:shape id="_x0000_i4876" type="#_x0000_t75" style="width:165pt;height:21pt" o:ole="">
            <v:imagedata r:id="rId139" o:title=""/>
          </v:shape>
          <o:OLEObject Type="Embed" ProgID="Equation.DSMT4" ShapeID="_x0000_i4876" DrawAspect="Content" ObjectID="_1684147578" r:id="rId140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312F8F5B" w14:textId="77777777" w:rsidR="00DC08F4" w:rsidRPr="008A1624" w:rsidRDefault="00DC08F4" w:rsidP="00DC08F4">
      <w:pPr>
        <w:spacing w:line="288" w:lineRule="auto"/>
        <w:ind w:left="992"/>
        <w:jc w:val="center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Lời giải</w:t>
      </w:r>
    </w:p>
    <w:p w14:paraId="5BC1ADA4" w14:textId="04CB52C2" w:rsidR="00B718A1" w:rsidRPr="008A1624" w:rsidRDefault="00B718A1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Xét phương trinh: </w:t>
      </w:r>
      <w:r w:rsidR="008A1624" w:rsidRPr="008A1624">
        <w:rPr>
          <w:position w:val="-6"/>
        </w:rPr>
        <w:object w:dxaOrig="2000" w:dyaOrig="360" w14:anchorId="03ADB07E">
          <v:shape id="_x0000_i4881" type="#_x0000_t75" style="width:99.75pt;height:18pt" o:ole="">
            <v:imagedata r:id="rId141" o:title=""/>
          </v:shape>
          <o:OLEObject Type="Embed" ProgID="Equation.DSMT4" ShapeID="_x0000_i4881" DrawAspect="Content" ObjectID="_1684147579" r:id="rId14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*)</w:t>
      </w:r>
    </w:p>
    <w:p w14:paraId="302F4691" w14:textId="1F7B3806" w:rsidR="00B718A1" w:rsidRPr="008A1624" w:rsidRDefault="00B718A1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Phương trình (*) có hai nghiệm phân biệt </w:t>
      </w:r>
      <w:r w:rsidR="008A1624" w:rsidRPr="008A1624">
        <w:rPr>
          <w:position w:val="-12"/>
        </w:rPr>
        <w:object w:dxaOrig="3500" w:dyaOrig="380" w14:anchorId="567F4DCE">
          <v:shape id="_x0000_i4886" type="#_x0000_t75" style="width:174.75pt;height:18.75pt" o:ole="">
            <v:imagedata r:id="rId143" o:title=""/>
          </v:shape>
          <o:OLEObject Type="Embed" ProgID="Equation.DSMT4" ShapeID="_x0000_i4886" DrawAspect="Content" ObjectID="_1684147580" r:id="rId144"/>
        </w:object>
      </w:r>
    </w:p>
    <w:p w14:paraId="46359755" w14:textId="424BECC8" w:rsidR="00C87E7D" w:rsidRPr="008A1624" w:rsidRDefault="00B718A1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ới </w:t>
      </w:r>
      <w:r w:rsidR="008A1624" w:rsidRPr="008A1624">
        <w:rPr>
          <w:position w:val="-6"/>
        </w:rPr>
        <w:object w:dxaOrig="680" w:dyaOrig="279" w14:anchorId="42C21ADD">
          <v:shape id="_x0000_i4891" type="#_x0000_t75" style="width:33.75pt;height:14.25pt" o:ole="">
            <v:imagedata r:id="rId145" o:title=""/>
          </v:shape>
          <o:OLEObject Type="Embed" ProgID="Equation.DSMT4" ShapeID="_x0000_i4891" DrawAspect="Content" ObjectID="_1684147581" r:id="rId14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hi phương trình (*) có hai nghiệm phân biệt </w:t>
      </w:r>
      <w:r w:rsidR="008A1624" w:rsidRPr="008A1624">
        <w:rPr>
          <w:position w:val="-12"/>
        </w:rPr>
        <w:object w:dxaOrig="620" w:dyaOrig="380" w14:anchorId="0EE2720B">
          <v:shape id="_x0000_i4896" type="#_x0000_t75" style="width:30.75pt;height:18.75pt" o:ole="">
            <v:imagedata r:id="rId147" o:title=""/>
          </v:shape>
          <o:OLEObject Type="Embed" ProgID="Equation.DSMT4" ShapeID="_x0000_i4896" DrawAspect="Content" ObjectID="_1684147582" r:id="rId148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0F51A9AC" w14:textId="6ED2EBE8" w:rsidR="00B718A1" w:rsidRPr="008A1624" w:rsidRDefault="00B718A1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Áp dụng hệ thức Vi- ét ta có: </w:t>
      </w:r>
      <w:r w:rsidR="008A1624" w:rsidRPr="008A1624">
        <w:rPr>
          <w:position w:val="-34"/>
        </w:rPr>
        <w:object w:dxaOrig="1460" w:dyaOrig="820" w14:anchorId="0AE5173F">
          <v:shape id="_x0000_i4901" type="#_x0000_t75" style="width:72.75pt;height:41.25pt" o:ole="">
            <v:imagedata r:id="rId149" o:title=""/>
          </v:shape>
          <o:OLEObject Type="Embed" ProgID="Equation.DSMT4" ShapeID="_x0000_i4901" DrawAspect="Content" ObjectID="_1684147583" r:id="rId150"/>
        </w:object>
      </w:r>
    </w:p>
    <w:p w14:paraId="4AE6D418" w14:textId="4D355A52" w:rsidR="00B718A1" w:rsidRPr="008A1624" w:rsidRDefault="00B718A1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heo đề bài ta có: </w:t>
      </w:r>
      <w:r w:rsidR="008A1624" w:rsidRPr="008A1624">
        <w:rPr>
          <w:position w:val="-12"/>
        </w:rPr>
        <w:object w:dxaOrig="3300" w:dyaOrig="420" w14:anchorId="73ECC923">
          <v:shape id="_x0000_i4906" type="#_x0000_t75" style="width:165pt;height:21pt" o:ole="">
            <v:imagedata r:id="rId151" o:title=""/>
          </v:shape>
          <o:OLEObject Type="Embed" ProgID="Equation.DSMT4" ShapeID="_x0000_i4906" DrawAspect="Content" ObjectID="_1684147584" r:id="rId152"/>
        </w:object>
      </w:r>
    </w:p>
    <w:p w14:paraId="146387CB" w14:textId="6291525D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6"/>
        </w:rPr>
        <w:object w:dxaOrig="4740" w:dyaOrig="520" w14:anchorId="2827C290">
          <v:shape id="_x0000_i4911" type="#_x0000_t75" style="width:237pt;height:26.25pt" o:ole="">
            <v:imagedata r:id="rId153" o:title=""/>
          </v:shape>
          <o:OLEObject Type="Embed" ProgID="Equation.DSMT4" ShapeID="_x0000_i4911" DrawAspect="Content" ObjectID="_1684147585" r:id="rId154"/>
        </w:object>
      </w:r>
    </w:p>
    <w:p w14:paraId="495D3FE0" w14:textId="1B7E649D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6"/>
        </w:rPr>
        <w:object w:dxaOrig="3920" w:dyaOrig="520" w14:anchorId="3041FF8A">
          <v:shape id="_x0000_i4916" type="#_x0000_t75" style="width:195.75pt;height:26.25pt" o:ole="">
            <v:imagedata r:id="rId155" o:title=""/>
          </v:shape>
          <o:OLEObject Type="Embed" ProgID="Equation.DSMT4" ShapeID="_x0000_i4916" DrawAspect="Content" ObjectID="_1684147586" r:id="rId156"/>
        </w:object>
      </w:r>
    </w:p>
    <w:p w14:paraId="19685902" w14:textId="7E529019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>
        <w:rPr>
          <w:rFonts w:ascii="Palatino Linotype" w:hAnsi="Palatino Linotype" w:cs="Times New Roman"/>
          <w:sz w:val="26"/>
          <w:szCs w:val="26"/>
        </w:rPr>
        <w:t>.</w:t>
      </w:r>
      <w:r w:rsidRPr="008A1624">
        <w:rPr>
          <w:position w:val="-12"/>
        </w:rPr>
        <w:object w:dxaOrig="3340" w:dyaOrig="420" w14:anchorId="7BA44DD2">
          <v:shape id="_x0000_i4921" type="#_x0000_t75" style="width:167.25pt;height:21pt" o:ole="">
            <v:imagedata r:id="rId157" o:title=""/>
          </v:shape>
          <o:OLEObject Type="Embed" ProgID="Equation.DSMT4" ShapeID="_x0000_i4921" DrawAspect="Content" ObjectID="_1684147587" r:id="rId158"/>
        </w:object>
      </w:r>
      <w:r>
        <w:rPr>
          <w:rFonts w:ascii="Palatino Linotype" w:hAnsi="Palatino Linotype" w:cs="Times New Roman"/>
          <w:sz w:val="26"/>
          <w:szCs w:val="26"/>
        </w:rPr>
        <w:t>.</w:t>
      </w:r>
      <w:r w:rsidR="00B718A1" w:rsidRPr="008A1624">
        <w:rPr>
          <w:rFonts w:ascii="Palatino Linotype" w:hAnsi="Palatino Linotype" w:cs="Times New Roman"/>
          <w:sz w:val="26"/>
          <w:szCs w:val="26"/>
        </w:rPr>
        <w:t xml:space="preserve"> do </w:t>
      </w:r>
      <w:r w:rsidRPr="008A1624">
        <w:rPr>
          <w:position w:val="-12"/>
        </w:rPr>
        <w:object w:dxaOrig="2600" w:dyaOrig="360" w14:anchorId="340C34FD">
          <v:shape id="_x0000_i4926" type="#_x0000_t75" style="width:129.75pt;height:18pt" o:ole="">
            <v:imagedata r:id="rId159" o:title=""/>
          </v:shape>
          <o:OLEObject Type="Embed" ProgID="Equation.DSMT4" ShapeID="_x0000_i4926" DrawAspect="Content" ObjectID="_1684147588" r:id="rId160"/>
        </w:object>
      </w:r>
    </w:p>
    <w:p w14:paraId="532B5307" w14:textId="1C12D081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3000" w:dyaOrig="360" w14:anchorId="62B74B17">
          <v:shape id="_x0000_i4931" type="#_x0000_t75" style="width:150pt;height:18pt" o:ole="">
            <v:imagedata r:id="rId161" o:title=""/>
          </v:shape>
          <o:OLEObject Type="Embed" ProgID="Equation.DSMT4" ShapeID="_x0000_i4931" DrawAspect="Content" ObjectID="_1684147589" r:id="rId162"/>
        </w:object>
      </w:r>
    </w:p>
    <w:p w14:paraId="401D2150" w14:textId="27A10445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2200" w:dyaOrig="360" w14:anchorId="7D9B534E">
          <v:shape id="_x0000_i4936" type="#_x0000_t75" style="width:110.25pt;height:18pt" o:ole="">
            <v:imagedata r:id="rId163" o:title=""/>
          </v:shape>
          <o:OLEObject Type="Embed" ProgID="Equation.DSMT4" ShapeID="_x0000_i4936" DrawAspect="Content" ObjectID="_1684147590" r:id="rId164"/>
        </w:object>
      </w:r>
    </w:p>
    <w:p w14:paraId="3893D7E0" w14:textId="6D7400F1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2060" w:dyaOrig="360" w14:anchorId="4C17B717">
          <v:shape id="_x0000_i4941" type="#_x0000_t75" style="width:102.75pt;height:18pt" o:ole="">
            <v:imagedata r:id="rId165" o:title=""/>
          </v:shape>
          <o:OLEObject Type="Embed" ProgID="Equation.DSMT4" ShapeID="_x0000_i4941" DrawAspect="Content" ObjectID="_1684147591" r:id="rId166"/>
        </w:object>
      </w:r>
    </w:p>
    <w:p w14:paraId="1ACD6FBD" w14:textId="7E4AEF25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2"/>
        </w:rPr>
        <w:object w:dxaOrig="2280" w:dyaOrig="360" w14:anchorId="47BF63D4">
          <v:shape id="_x0000_i4946" type="#_x0000_t75" style="width:114pt;height:18pt" o:ole="">
            <v:imagedata r:id="rId167" o:title=""/>
          </v:shape>
          <o:OLEObject Type="Embed" ProgID="Equation.DSMT4" ShapeID="_x0000_i4946" DrawAspect="Content" ObjectID="_1684147592" r:id="rId168"/>
        </w:object>
      </w:r>
    </w:p>
    <w:p w14:paraId="56446473" w14:textId="438B99D2" w:rsidR="00B718A1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6"/>
        </w:rPr>
        <w:object w:dxaOrig="3200" w:dyaOrig="859" w14:anchorId="682EAEE3">
          <v:shape id="_x0000_i4951" type="#_x0000_t75" style="width:159.75pt;height:42.75pt" o:ole="">
            <v:imagedata r:id="rId169" o:title=""/>
          </v:shape>
          <o:OLEObject Type="Embed" ProgID="Equation.DSMT4" ShapeID="_x0000_i4951" DrawAspect="Content" ObjectID="_1684147593" r:id="rId170"/>
        </w:object>
      </w:r>
    </w:p>
    <w:p w14:paraId="563B4A13" w14:textId="54E27468" w:rsidR="00780C81" w:rsidRPr="008A1624" w:rsidRDefault="00B718A1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ậy với </w:t>
      </w:r>
      <w:r w:rsidR="008A1624" w:rsidRPr="008A1624">
        <w:rPr>
          <w:position w:val="-10"/>
        </w:rPr>
        <w:object w:dxaOrig="1160" w:dyaOrig="340" w14:anchorId="049C35D3">
          <v:shape id="_x0000_i4956" type="#_x0000_t75" style="width:57.75pt;height:17.25pt" o:ole="">
            <v:imagedata r:id="rId171" o:title=""/>
          </v:shape>
          <o:OLEObject Type="Embed" ProgID="Equation.DSMT4" ShapeID="_x0000_i4956" DrawAspect="Content" ObjectID="_1684147594" r:id="rId17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hì thỏa mãn yêu cầu bài toán</w: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670E0192" w14:textId="77777777" w:rsidR="00780C81" w:rsidRPr="008A1624" w:rsidRDefault="00780C81">
      <w:pPr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br w:type="page"/>
      </w:r>
    </w:p>
    <w:p w14:paraId="10A1C430" w14:textId="152C437A" w:rsidR="00C87E7D" w:rsidRPr="008A1624" w:rsidRDefault="003E7B16" w:rsidP="00565E39">
      <w:pPr>
        <w:pStyle w:val="ListParagraph"/>
        <w:numPr>
          <w:ilvl w:val="0"/>
          <w:numId w:val="2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lastRenderedPageBreak/>
        <w:t xml:space="preserve">(2, 0 điểm) Giải bài toán sau bằng cách lập phương trình hoc hệ phương trình Lớp </w:t>
      </w:r>
      <w:r w:rsidR="008A1624" w:rsidRPr="008A1624">
        <w:rPr>
          <w:position w:val="-6"/>
        </w:rPr>
        <w:object w:dxaOrig="400" w:dyaOrig="279" w14:anchorId="3B3EA4A1">
          <v:shape id="_x0000_i4961" type="#_x0000_t75" style="width:20.25pt;height:14.25pt" o:ole="">
            <v:imagedata r:id="rId173" o:title=""/>
          </v:shape>
          <o:OLEObject Type="Embed" ProgID="Equation.DSMT4" ShapeID="_x0000_i4961" DrawAspect="Content" ObjectID="_1684147595" r:id="rId17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ó 42 học sinh. Vừa qua lớp đã phát động phong trào tặng sách cho các bạn đang cách ly vì dịch bệnh Covid-19. Tại buổi phát động, mỗi học sinh trong lớp đều tặng 3 quyển sách hoặc 5 quyển sách. Kết quả cả lớp đã tặng được 146 quyển sách. Hỏi lớp </w:t>
      </w:r>
      <w:r w:rsidR="008A1624" w:rsidRPr="008A1624">
        <w:rPr>
          <w:position w:val="-6"/>
        </w:rPr>
        <w:object w:dxaOrig="400" w:dyaOrig="279" w14:anchorId="4F8E568F">
          <v:shape id="_x0000_i4966" type="#_x0000_t75" style="width:20.25pt;height:14.25pt" o:ole="">
            <v:imagedata r:id="rId175" o:title=""/>
          </v:shape>
          <o:OLEObject Type="Embed" ProgID="Equation.DSMT4" ShapeID="_x0000_i4966" DrawAspect="Content" ObjectID="_1684147596" r:id="rId17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ó bao nhiêu bạn tặng 3 quyển sách và bao nhiêu bạn tặng 5 quyển sách</w:t>
      </w:r>
      <w:r w:rsidR="00C87E7D" w:rsidRPr="008A1624">
        <w:rPr>
          <w:rFonts w:ascii="Palatino Linotype" w:hAnsi="Palatino Linotype" w:cs="Times New Roman"/>
          <w:sz w:val="26"/>
          <w:szCs w:val="26"/>
        </w:rPr>
        <w:t>?</w:t>
      </w:r>
    </w:p>
    <w:p w14:paraId="18516B88" w14:textId="77777777" w:rsidR="00780C81" w:rsidRPr="008A1624" w:rsidRDefault="00780C81" w:rsidP="00780C81">
      <w:pPr>
        <w:spacing w:line="288" w:lineRule="auto"/>
        <w:ind w:left="992"/>
        <w:jc w:val="center"/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8A1624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Lời giải</w:t>
      </w:r>
    </w:p>
    <w:p w14:paraId="2B6EE06C" w14:textId="70166774" w:rsidR="00C87E7D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Gọi số học sinh tặng 3 quyển sách là </w:t>
      </w:r>
      <w:r w:rsidR="008A1624" w:rsidRPr="008A1624">
        <w:rPr>
          <w:position w:val="-6"/>
        </w:rPr>
        <w:object w:dxaOrig="220" w:dyaOrig="240" w14:anchorId="622D29D8">
          <v:shape id="_x0000_i4971" type="#_x0000_t75" style="width:11.25pt;height:12pt" o:ole="">
            <v:imagedata r:id="rId177" o:title=""/>
          </v:shape>
          <o:OLEObject Type="Embed" ProgID="Equation.DSMT4" ShapeID="_x0000_i4971" DrawAspect="Content" ObjectID="_1684147597" r:id="rId17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học sinh), </w:t>
      </w:r>
      <w:r w:rsidR="008A1624" w:rsidRPr="008A1624">
        <w:rPr>
          <w:position w:val="-18"/>
        </w:rPr>
        <w:object w:dxaOrig="1719" w:dyaOrig="499" w14:anchorId="59DA6CAA">
          <v:shape id="_x0000_i4976" type="#_x0000_t75" style="width:86.25pt;height:24.75pt" o:ole="">
            <v:imagedata r:id="rId179" o:title=""/>
          </v:shape>
          <o:OLEObject Type="Embed" ProgID="Equation.DSMT4" ShapeID="_x0000_i4976" DrawAspect="Content" ObjectID="_1684147598" r:id="rId180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5A728FE2" w14:textId="275DE92E" w:rsidR="00C87E7D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Số học sinh tặng 5 quyển sách là </w:t>
      </w:r>
      <w:r w:rsidR="008A1624" w:rsidRPr="008A1624">
        <w:rPr>
          <w:position w:val="-12"/>
        </w:rPr>
        <w:object w:dxaOrig="220" w:dyaOrig="300" w14:anchorId="7FE92050">
          <v:shape id="_x0000_i4981" type="#_x0000_t75" style="width:11.25pt;height:15pt" o:ole="">
            <v:imagedata r:id="rId181" o:title=""/>
          </v:shape>
          <o:OLEObject Type="Embed" ProgID="Equation.DSMT4" ShapeID="_x0000_i4981" DrawAspect="Content" ObjectID="_1684147599" r:id="rId18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học sinh), </w:t>
      </w:r>
      <w:r w:rsidR="008A1624" w:rsidRPr="008A1624">
        <w:rPr>
          <w:position w:val="-18"/>
        </w:rPr>
        <w:object w:dxaOrig="1719" w:dyaOrig="499" w14:anchorId="4BEDEC7E">
          <v:shape id="_x0000_i4986" type="#_x0000_t75" style="width:86.25pt;height:24.75pt" o:ole="">
            <v:imagedata r:id="rId183" o:title=""/>
          </v:shape>
          <o:OLEObject Type="Embed" ProgID="Equation.DSMT4" ShapeID="_x0000_i4986" DrawAspect="Content" ObjectID="_1684147600" r:id="rId184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2A65D0AC" w14:textId="753457DB" w:rsidR="00887C46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ổng số bạn học sinh của lớp </w:t>
      </w:r>
      <w:r w:rsidR="008A1624" w:rsidRPr="008A1624">
        <w:rPr>
          <w:position w:val="-6"/>
        </w:rPr>
        <w:object w:dxaOrig="400" w:dyaOrig="279" w14:anchorId="65B04CE6">
          <v:shape id="_x0000_i4991" type="#_x0000_t75" style="width:20.25pt;height:14.25pt" o:ole="">
            <v:imagedata r:id="rId185" o:title=""/>
          </v:shape>
          <o:OLEObject Type="Embed" ProgID="Equation.DSMT4" ShapeID="_x0000_i4991" DrawAspect="Content" ObjectID="_1684147601" r:id="rId18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42 bạn nên ta có: </w:t>
      </w:r>
      <w:r w:rsidR="008A1624" w:rsidRPr="008A1624">
        <w:rPr>
          <w:position w:val="-12"/>
        </w:rPr>
        <w:object w:dxaOrig="1120" w:dyaOrig="340" w14:anchorId="7D9C1576">
          <v:shape id="_x0000_i4996" type="#_x0000_t75" style="width:56.25pt;height:17.25pt" o:ole="">
            <v:imagedata r:id="rId187" o:title=""/>
          </v:shape>
          <o:OLEObject Type="Embed" ProgID="Equation.DSMT4" ShapeID="_x0000_i4996" DrawAspect="Content" ObjectID="_1684147602" r:id="rId18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1)</w:t>
      </w:r>
    </w:p>
    <w:p w14:paraId="3CB4B485" w14:textId="7AF74222" w:rsidR="00C87E7D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Số sách mà </w:t>
      </w:r>
      <w:r w:rsidR="008A1624" w:rsidRPr="008A1624">
        <w:rPr>
          <w:position w:val="-6"/>
        </w:rPr>
        <w:object w:dxaOrig="220" w:dyaOrig="240" w14:anchorId="774AC0BA">
          <v:shape id="_x0000_i5001" type="#_x0000_t75" style="width:11.25pt;height:12pt" o:ole="">
            <v:imagedata r:id="rId189" o:title=""/>
          </v:shape>
          <o:OLEObject Type="Embed" ProgID="Equation.DSMT4" ShapeID="_x0000_i5001" DrawAspect="Content" ObjectID="_1684147603" r:id="rId19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học sinh tặng được là: </w:t>
      </w:r>
      <w:r w:rsidR="008A1624" w:rsidRPr="008A1624">
        <w:rPr>
          <w:position w:val="-6"/>
        </w:rPr>
        <w:object w:dxaOrig="340" w:dyaOrig="279" w14:anchorId="5188FBE5">
          <v:shape id="_x0000_i5006" type="#_x0000_t75" style="width:17.25pt;height:14.25pt" o:ole="">
            <v:imagedata r:id="rId191" o:title=""/>
          </v:shape>
          <o:OLEObject Type="Embed" ProgID="Equation.DSMT4" ShapeID="_x0000_i5006" DrawAspect="Content" ObjectID="_1684147604" r:id="rId19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quyển)</w: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0F4807E8" w14:textId="5E373E55" w:rsidR="00C87E7D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Số sách mà </w:t>
      </w:r>
      <w:r w:rsidR="008A1624" w:rsidRPr="008A1624">
        <w:rPr>
          <w:position w:val="-12"/>
        </w:rPr>
        <w:object w:dxaOrig="220" w:dyaOrig="300" w14:anchorId="68F11865">
          <v:shape id="_x0000_i5011" type="#_x0000_t75" style="width:11.25pt;height:15pt" o:ole="">
            <v:imagedata r:id="rId193" o:title=""/>
          </v:shape>
          <o:OLEObject Type="Embed" ProgID="Equation.DSMT4" ShapeID="_x0000_i5011" DrawAspect="Content" ObjectID="_1684147605" r:id="rId19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học sinh tặng được là: </w:t>
      </w:r>
      <w:r w:rsidR="008A1624" w:rsidRPr="008A1624">
        <w:rPr>
          <w:position w:val="-12"/>
        </w:rPr>
        <w:object w:dxaOrig="360" w:dyaOrig="340" w14:anchorId="0080CBF5">
          <v:shape id="_x0000_i5016" type="#_x0000_t75" style="width:18pt;height:17.25pt" o:ole="">
            <v:imagedata r:id="rId195" o:title=""/>
          </v:shape>
          <o:OLEObject Type="Embed" ProgID="Equation.DSMT4" ShapeID="_x0000_i5016" DrawAspect="Content" ObjectID="_1684147606" r:id="rId19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quyển)</w: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2D2F1683" w14:textId="101FABB0" w:rsidR="00887C46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ổng số sách lớp </w:t>
      </w:r>
      <w:r w:rsidR="008A1624" w:rsidRPr="008A1624">
        <w:rPr>
          <w:position w:val="-6"/>
        </w:rPr>
        <w:object w:dxaOrig="400" w:dyaOrig="279" w14:anchorId="1A782BFF">
          <v:shape id="_x0000_i5021" type="#_x0000_t75" style="width:20.25pt;height:14.25pt" o:ole="">
            <v:imagedata r:id="rId197" o:title=""/>
          </v:shape>
          <o:OLEObject Type="Embed" ProgID="Equation.DSMT4" ShapeID="_x0000_i5021" DrawAspect="Content" ObjectID="_1684147607" r:id="rId19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ặng được là 146 quyển nên ta có phương trình: </w:t>
      </w:r>
      <w:r w:rsidR="008A1624" w:rsidRPr="008A1624">
        <w:rPr>
          <w:position w:val="-12"/>
        </w:rPr>
        <w:object w:dxaOrig="1500" w:dyaOrig="340" w14:anchorId="279A71B9">
          <v:shape id="_x0000_i5026" type="#_x0000_t75" style="width:75pt;height:17.25pt" o:ole="">
            <v:imagedata r:id="rId199" o:title=""/>
          </v:shape>
          <o:OLEObject Type="Embed" ProgID="Equation.DSMT4" ShapeID="_x0000_i5026" DrawAspect="Content" ObjectID="_1684147608" r:id="rId20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2)</w:t>
      </w:r>
    </w:p>
    <w:p w14:paraId="027F5B16" w14:textId="77777777" w:rsidR="00887C46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>Từ (1) và (2) ta có hệ phương trình:</w:t>
      </w:r>
    </w:p>
    <w:p w14:paraId="6AD61702" w14:textId="459CABAC" w:rsidR="00887C46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44"/>
        </w:rPr>
        <w:object w:dxaOrig="8540" w:dyaOrig="999" w14:anchorId="3D3BC05D">
          <v:shape id="_x0000_i5031" type="#_x0000_t75" style="width:426.75pt;height:50.25pt" o:ole="">
            <v:imagedata r:id="rId201" o:title=""/>
          </v:shape>
          <o:OLEObject Type="Embed" ProgID="Equation.DSMT4" ShapeID="_x0000_i5031" DrawAspect="Content" ObjectID="_1684147609" r:id="rId202"/>
        </w:object>
      </w:r>
    </w:p>
    <w:p w14:paraId="02D0A0BB" w14:textId="19D0FF8B" w:rsidR="00C87E7D" w:rsidRPr="008A1624" w:rsidRDefault="00887C46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ậy lóp </w:t>
      </w:r>
      <w:r w:rsidR="008A1624" w:rsidRPr="008A1624">
        <w:rPr>
          <w:position w:val="-6"/>
        </w:rPr>
        <w:object w:dxaOrig="400" w:dyaOrig="279" w14:anchorId="7DCCBA39">
          <v:shape id="_x0000_i5036" type="#_x0000_t75" style="width:20.25pt;height:14.25pt" o:ole="">
            <v:imagedata r:id="rId203" o:title=""/>
          </v:shape>
          <o:OLEObject Type="Embed" ProgID="Equation.DSMT4" ShapeID="_x0000_i5036" DrawAspect="Content" ObjectID="_1684147610" r:id="rId20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ó 32 học sinh tặng 3 quyển sách và 10 học sinh tặng 10 quyển sách</w: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58108DDD" w14:textId="221A390E" w:rsidR="00901BE3" w:rsidRPr="008A1624" w:rsidRDefault="00901BE3" w:rsidP="00565E39">
      <w:pPr>
        <w:pStyle w:val="ListParagraph"/>
        <w:numPr>
          <w:ilvl w:val="0"/>
          <w:numId w:val="2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(3, 5 điểm) Cho đường tròn </w:t>
      </w:r>
      <w:r w:rsidR="008A1624" w:rsidRPr="008A1624">
        <w:rPr>
          <w:position w:val="-12"/>
        </w:rPr>
        <w:object w:dxaOrig="440" w:dyaOrig="360" w14:anchorId="2A2C7960">
          <v:shape id="_x0000_i5041" type="#_x0000_t75" style="width:21.75pt;height:18pt" o:ole="">
            <v:imagedata r:id="rId205" o:title=""/>
          </v:shape>
          <o:OLEObject Type="Embed" ProgID="Equation.DSMT4" ShapeID="_x0000_i5041" DrawAspect="Content" ObjectID="_1684147611" r:id="rId20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à điểm </w:t>
      </w:r>
      <w:r w:rsidR="008A1624" w:rsidRPr="008A1624">
        <w:rPr>
          <w:position w:val="-6"/>
        </w:rPr>
        <w:object w:dxaOrig="340" w:dyaOrig="279" w14:anchorId="6028B231">
          <v:shape id="_x0000_i5046" type="#_x0000_t75" style="width:17.25pt;height:14.25pt" o:ole="">
            <v:imagedata r:id="rId207" o:title=""/>
          </v:shape>
          <o:OLEObject Type="Embed" ProgID="Equation.DSMT4" ShapeID="_x0000_i5046" DrawAspect="Content" ObjectID="_1684147612" r:id="rId20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nằm ngoài đường tròn. Qua </w:t>
      </w:r>
      <w:r w:rsidR="008A1624" w:rsidRPr="008A1624">
        <w:rPr>
          <w:position w:val="-6"/>
        </w:rPr>
        <w:object w:dxaOrig="340" w:dyaOrig="279" w14:anchorId="7886EB84">
          <v:shape id="_x0000_i5051" type="#_x0000_t75" style="width:17.25pt;height:14.25pt" o:ole="">
            <v:imagedata r:id="rId209" o:title=""/>
          </v:shape>
          <o:OLEObject Type="Embed" ProgID="Equation.DSMT4" ShapeID="_x0000_i5051" DrawAspect="Content" ObjectID="_1684147613" r:id="rId21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ẻ tiếp tuyến </w:t>
      </w:r>
      <w:r w:rsidR="008A1624" w:rsidRPr="008A1624">
        <w:rPr>
          <w:position w:val="-6"/>
        </w:rPr>
        <w:object w:dxaOrig="520" w:dyaOrig="279" w14:anchorId="33754DB8">
          <v:shape id="_x0000_i5056" type="#_x0000_t75" style="width:26.25pt;height:14.25pt" o:ole="">
            <v:imagedata r:id="rId211" o:title=""/>
          </v:shape>
          <o:OLEObject Type="Embed" ProgID="Equation.DSMT4" ShapeID="_x0000_i5056" DrawAspect="Content" ObjectID="_1684147614" r:id="rId21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ới đường tròn </w:t>
      </w:r>
      <w:r w:rsidR="008A1624" w:rsidRPr="008A1624">
        <w:rPr>
          <w:position w:val="-12"/>
        </w:rPr>
        <w:object w:dxaOrig="440" w:dyaOrig="360" w14:anchorId="404C53B7">
          <v:shape id="_x0000_i5061" type="#_x0000_t75" style="width:21.75pt;height:18pt" o:ole="">
            <v:imagedata r:id="rId213" o:title=""/>
          </v:shape>
          <o:OLEObject Type="Embed" ProgID="Equation.DSMT4" ShapeID="_x0000_i5061" DrawAspect="Content" ObjectID="_1684147615" r:id="rId21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</w:t>
      </w:r>
      <w:r w:rsidR="008A1624" w:rsidRPr="00025957">
        <w:rPr>
          <w:position w:val="-4"/>
        </w:rPr>
        <w:object w:dxaOrig="279" w:dyaOrig="260" w14:anchorId="3B974E9F">
          <v:shape id="_x0000_i5066" type="#_x0000_t75" style="width:14.25pt;height:12.75pt" o:ole="">
            <v:imagedata r:id="rId215" o:title=""/>
          </v:shape>
          <o:OLEObject Type="Embed" ProgID="Equation.DSMT4" ShapeID="_x0000_i5066" DrawAspect="Content" ObjectID="_1684147616" r:id="rId21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tiếp điểm). Qua </w:t>
      </w:r>
      <w:r w:rsidR="008A1624" w:rsidRPr="00025957">
        <w:rPr>
          <w:position w:val="-4"/>
        </w:rPr>
        <w:object w:dxaOrig="279" w:dyaOrig="260" w14:anchorId="70AFB931">
          <v:shape id="_x0000_i5071" type="#_x0000_t75" style="width:14.25pt;height:12.75pt" o:ole="">
            <v:imagedata r:id="rId217" o:title=""/>
          </v:shape>
          <o:OLEObject Type="Embed" ProgID="Equation.DSMT4" ShapeID="_x0000_i5071" DrawAspect="Content" ObjectID="_1684147617" r:id="rId21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ẻ đường thẳng song song với </w:t>
      </w:r>
      <w:r w:rsidR="008A1624" w:rsidRPr="008A1624">
        <w:rPr>
          <w:position w:val="-6"/>
        </w:rPr>
        <w:object w:dxaOrig="540" w:dyaOrig="300" w14:anchorId="14BA9436">
          <v:shape id="_x0000_i5076" type="#_x0000_t75" style="width:27pt;height:15pt" o:ole="">
            <v:imagedata r:id="rId219" o:title=""/>
          </v:shape>
          <o:OLEObject Type="Embed" ProgID="Equation.DSMT4" ShapeID="_x0000_i5076" DrawAspect="Content" ObjectID="_1684147618" r:id="rId22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, đường thẳng này cắt đường tròn </w:t>
      </w:r>
      <w:r w:rsidR="008A1624" w:rsidRPr="008A1624">
        <w:rPr>
          <w:position w:val="-12"/>
        </w:rPr>
        <w:object w:dxaOrig="440" w:dyaOrig="360" w14:anchorId="081D9D47">
          <v:shape id="_x0000_i5081" type="#_x0000_t75" style="width:21.75pt;height:18pt" o:ole="">
            <v:imagedata r:id="rId221" o:title=""/>
          </v:shape>
          <o:OLEObject Type="Embed" ProgID="Equation.DSMT4" ShapeID="_x0000_i5081" DrawAspect="Content" ObjectID="_1684147619" r:id="rId22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ại </w:t>
      </w:r>
      <w:r w:rsidR="008A1624" w:rsidRPr="008A1624">
        <w:rPr>
          <w:position w:val="-12"/>
        </w:rPr>
        <w:object w:dxaOrig="520" w:dyaOrig="360" w14:anchorId="075962C9">
          <v:shape id="_x0000_i5086" type="#_x0000_t75" style="width:26.25pt;height:18pt" o:ole="">
            <v:imagedata r:id="rId223" o:title=""/>
          </v:shape>
          <o:OLEObject Type="Embed" ProgID="Equation.DSMT4" ShapeID="_x0000_i5086" DrawAspect="Content" ObjectID="_1684147620" r:id="rId22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hác </w:t>
      </w:r>
      <w:r w:rsidR="008A1624" w:rsidRPr="008A1624">
        <w:rPr>
          <w:position w:val="-12"/>
        </w:rPr>
        <w:object w:dxaOrig="360" w:dyaOrig="360" w14:anchorId="32FD0466">
          <v:shape id="_x0000_i5091" type="#_x0000_t75" style="width:18pt;height:18pt" o:ole="">
            <v:imagedata r:id="rId225" o:title=""/>
          </v:shape>
          <o:OLEObject Type="Embed" ProgID="Equation.DSMT4" ShapeID="_x0000_i5091" DrawAspect="Content" ObjectID="_1684147621" r:id="rId22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. Đường thẳng </w:t>
      </w:r>
      <w:r w:rsidR="008A1624" w:rsidRPr="008A1624">
        <w:rPr>
          <w:position w:val="-6"/>
        </w:rPr>
        <w:object w:dxaOrig="520" w:dyaOrig="300" w14:anchorId="6DBD3192">
          <v:shape id="_x0000_i5096" type="#_x0000_t75" style="width:26.25pt;height:15pt" o:ole="">
            <v:imagedata r:id="rId227" o:title=""/>
          </v:shape>
          <o:OLEObject Type="Embed" ProgID="Equation.DSMT4" ShapeID="_x0000_i5096" DrawAspect="Content" ObjectID="_1684147622" r:id="rId22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ắt đường tròn </w:t>
      </w:r>
      <w:r w:rsidR="008A1624" w:rsidRPr="008A1624">
        <w:rPr>
          <w:position w:val="-12"/>
        </w:rPr>
        <w:object w:dxaOrig="440" w:dyaOrig="360" w14:anchorId="5C5D47AA">
          <v:shape id="_x0000_i5101" type="#_x0000_t75" style="width:21.75pt;height:18pt" o:ole="">
            <v:imagedata r:id="rId229" o:title=""/>
          </v:shape>
          <o:OLEObject Type="Embed" ProgID="Equation.DSMT4" ShapeID="_x0000_i5101" DrawAspect="Content" ObjectID="_1684147623" r:id="rId23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ại điểm </w:t>
      </w:r>
      <w:r w:rsidR="008A1624" w:rsidRPr="008A1624">
        <w:rPr>
          <w:position w:val="-12"/>
        </w:rPr>
        <w:object w:dxaOrig="480" w:dyaOrig="360" w14:anchorId="7E6FFDC7">
          <v:shape id="_x0000_i5106" type="#_x0000_t75" style="width:24pt;height:18pt" o:ole="">
            <v:imagedata r:id="rId231" o:title=""/>
          </v:shape>
          <o:OLEObject Type="Embed" ProgID="Equation.DSMT4" ShapeID="_x0000_i5106" DrawAspect="Content" ObjectID="_1684147624" r:id="rId23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khác </w:t>
      </w:r>
      <w:r w:rsidR="008A1624" w:rsidRPr="008A1624">
        <w:rPr>
          <w:position w:val="-12"/>
        </w:rPr>
        <w:object w:dxaOrig="340" w:dyaOrig="360" w14:anchorId="1DE367EB">
          <v:shape id="_x0000_i5111" type="#_x0000_t75" style="width:17.25pt;height:18pt" o:ole="">
            <v:imagedata r:id="rId233" o:title=""/>
          </v:shape>
          <o:OLEObject Type="Embed" ProgID="Equation.DSMT4" ShapeID="_x0000_i5111" DrawAspect="Content" ObjectID="_1684147625" r:id="rId23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Goi </w:t>
      </w:r>
      <w:r w:rsidR="008A1624" w:rsidRPr="00025957">
        <w:rPr>
          <w:position w:val="-4"/>
        </w:rPr>
        <w:object w:dxaOrig="300" w:dyaOrig="260" w14:anchorId="0CD009BC">
          <v:shape id="_x0000_i5116" type="#_x0000_t75" style="width:15pt;height:12.75pt" o:ole="">
            <v:imagedata r:id="rId235" o:title=""/>
          </v:shape>
          <o:OLEObject Type="Embed" ProgID="Equation.DSMT4" ShapeID="_x0000_i5116" DrawAspect="Content" ObjectID="_1684147626" r:id="rId236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hình chiếu của </w:t>
      </w:r>
      <w:r w:rsidR="008A1624" w:rsidRPr="008A1624">
        <w:rPr>
          <w:position w:val="-6"/>
        </w:rPr>
        <w:object w:dxaOrig="260" w:dyaOrig="300" w14:anchorId="7C582FB6">
          <v:shape id="_x0000_i5121" type="#_x0000_t75" style="width:12.75pt;height:15pt" o:ole="">
            <v:imagedata r:id="rId237" o:title=""/>
          </v:shape>
          <o:OLEObject Type="Embed" ProgID="Equation.DSMT4" ShapeID="_x0000_i5121" DrawAspect="Content" ObjectID="_1684147627" r:id="rId23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rên </w:t>
      </w:r>
      <w:r w:rsidR="008A1624" w:rsidRPr="008A1624">
        <w:rPr>
          <w:position w:val="-6"/>
        </w:rPr>
        <w:object w:dxaOrig="420" w:dyaOrig="300" w14:anchorId="7E3624BF">
          <v:shape id="_x0000_i5126" type="#_x0000_t75" style="width:21pt;height:15pt" o:ole="">
            <v:imagedata r:id="rId239" o:title=""/>
          </v:shape>
          <o:OLEObject Type="Embed" ProgID="Equation.DSMT4" ShapeID="_x0000_i5126" DrawAspect="Content" ObjectID="_1684147628" r:id="rId240"/>
        </w:object>
      </w:r>
    </w:p>
    <w:p w14:paraId="0E1F4189" w14:textId="3A08EF5C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a. Chứng minh tứ giác </w:t>
      </w:r>
      <w:r w:rsidR="008A1624">
        <w:rPr>
          <w:rFonts w:ascii="Palatino Linotype" w:hAnsi="Palatino Linotype" w:cs="Times New Roman"/>
          <w:sz w:val="26"/>
          <w:szCs w:val="26"/>
        </w:rPr>
        <w:t>.</w:t>
      </w:r>
      <w:r w:rsidR="008A1624" w:rsidRPr="008A1624">
        <w:rPr>
          <w:position w:val="-6"/>
        </w:rPr>
        <w:object w:dxaOrig="920" w:dyaOrig="300" w14:anchorId="06039109">
          <v:shape id="_x0000_i5131" type="#_x0000_t75" style="width:45.75pt;height:15pt" o:ole="">
            <v:imagedata r:id="rId241" o:title=""/>
          </v:shape>
          <o:OLEObject Type="Embed" ProgID="Equation.DSMT4" ShapeID="_x0000_i5131" DrawAspect="Content" ObjectID="_1684147629" r:id="rId242"/>
        </w:object>
      </w:r>
      <w:r w:rsidR="008A1624">
        <w:t>.</w:t>
      </w:r>
      <w:r w:rsidRPr="008A1624">
        <w:rPr>
          <w:rFonts w:ascii="Palatino Linotype" w:hAnsi="Palatino Linotype" w:cs="Times New Roman"/>
          <w:sz w:val="26"/>
          <w:szCs w:val="26"/>
        </w:rPr>
        <w:t xml:space="preserve"> nôi tiếp;</w:t>
      </w:r>
    </w:p>
    <w:p w14:paraId="6021EDF9" w14:textId="67172914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b. Chứng </w:t>
      </w:r>
      <w:r w:rsidR="008A1624" w:rsidRPr="008A1624">
        <w:rPr>
          <w:position w:val="-26"/>
        </w:rPr>
        <w:object w:dxaOrig="1900" w:dyaOrig="700" w14:anchorId="54DF90DE">
          <v:shape id="_x0000_i5136" type="#_x0000_t75" style="width:95.25pt;height:35.25pt" o:ole="">
            <v:imagedata r:id="rId243" o:title=""/>
          </v:shape>
          <o:OLEObject Type="Embed" ProgID="Equation.DSMT4" ShapeID="_x0000_i5136" DrawAspect="Content" ObjectID="_1684147630" r:id="rId244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10B3550F" w14:textId="7682C190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c. Chứng minh </w:t>
      </w:r>
      <w:r w:rsidR="008A1624" w:rsidRPr="008A1624">
        <w:rPr>
          <w:position w:val="-6"/>
        </w:rPr>
        <w:object w:dxaOrig="1260" w:dyaOrig="400" w14:anchorId="704E99D0">
          <v:shape id="_x0000_i5141" type="#_x0000_t75" style="width:63pt;height:20.25pt" o:ole="">
            <v:imagedata r:id="rId245" o:title=""/>
          </v:shape>
          <o:OLEObject Type="Embed" ProgID="Equation.DSMT4" ShapeID="_x0000_i5141" DrawAspect="Content" ObjectID="_1684147631" r:id="rId246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1FFB2388" w14:textId="22F88428" w:rsidR="00C87E7D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lastRenderedPageBreak/>
        <w:t xml:space="preserve">d. Vẽ đường kính </w:t>
      </w:r>
      <w:r w:rsidR="008A1624" w:rsidRPr="00025957">
        <w:rPr>
          <w:position w:val="-4"/>
        </w:rPr>
        <w:object w:dxaOrig="480" w:dyaOrig="260" w14:anchorId="304DA834">
          <v:shape id="_x0000_i5146" type="#_x0000_t75" style="width:24pt;height:12.75pt" o:ole="">
            <v:imagedata r:id="rId247" o:title=""/>
          </v:shape>
          <o:OLEObject Type="Embed" ProgID="Equation.DSMT4" ShapeID="_x0000_i5146" DrawAspect="Content" ObjectID="_1684147632" r:id="rId248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ủa đường tròn </w:t>
      </w:r>
      <w:r w:rsidR="008A1624" w:rsidRPr="008A1624">
        <w:rPr>
          <w:position w:val="-12"/>
        </w:rPr>
        <w:object w:dxaOrig="440" w:dyaOrig="360" w14:anchorId="5537A6AC">
          <v:shape id="_x0000_i5151" type="#_x0000_t75" style="width:21.75pt;height:18pt" o:ole="">
            <v:imagedata r:id="rId249" o:title=""/>
          </v:shape>
          <o:OLEObject Type="Embed" ProgID="Equation.DSMT4" ShapeID="_x0000_i5151" DrawAspect="Content" ObjectID="_1684147633" r:id="rId250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. Chứng minh hai tam giác </w:t>
      </w:r>
      <w:r w:rsidR="008A1624" w:rsidRPr="008A1624">
        <w:rPr>
          <w:position w:val="-6"/>
        </w:rPr>
        <w:object w:dxaOrig="660" w:dyaOrig="300" w14:anchorId="0F7A99FA">
          <v:shape id="_x0000_i5156" type="#_x0000_t75" style="width:33pt;height:15pt" o:ole="">
            <v:imagedata r:id="rId251" o:title=""/>
          </v:shape>
          <o:OLEObject Type="Embed" ProgID="Equation.DSMT4" ShapeID="_x0000_i5156" DrawAspect="Content" ObjectID="_1684147634" r:id="rId252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à </w:t>
      </w:r>
      <w:r w:rsidR="008A1624" w:rsidRPr="008A1624">
        <w:rPr>
          <w:position w:val="-6"/>
        </w:rPr>
        <w:object w:dxaOrig="740" w:dyaOrig="300" w14:anchorId="4EA8BDD2">
          <v:shape id="_x0000_i5161" type="#_x0000_t75" style="width:36.75pt;height:15pt" o:ole="">
            <v:imagedata r:id="rId253" o:title=""/>
          </v:shape>
          <o:OLEObject Type="Embed" ProgID="Equation.DSMT4" ShapeID="_x0000_i5161" DrawAspect="Content" ObjectID="_1684147635" r:id="rId254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đồng dạng.</w:t>
      </w:r>
    </w:p>
    <w:p w14:paraId="2AFFB77F" w14:textId="28F02654" w:rsidR="00634910" w:rsidRPr="008A1624" w:rsidRDefault="00634910" w:rsidP="00B9651F">
      <w:pPr>
        <w:spacing w:line="288" w:lineRule="auto"/>
        <w:ind w:left="992"/>
        <w:jc w:val="center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noProof/>
          <w:sz w:val="26"/>
          <w:szCs w:val="26"/>
        </w:rPr>
        <w:drawing>
          <wp:inline distT="0" distB="0" distL="0" distR="0" wp14:anchorId="3FD916C3" wp14:editId="57A78142">
            <wp:extent cx="3372813" cy="216281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3378722" cy="2166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10332" w14:textId="4CAB6218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a. Chứng minh tứ giác </w:t>
      </w:r>
      <w:r w:rsidR="008A1624" w:rsidRPr="008A1624">
        <w:rPr>
          <w:position w:val="-6"/>
        </w:rPr>
        <w:object w:dxaOrig="920" w:dyaOrig="300" w14:anchorId="1682E32D">
          <v:shape id="_x0000_i5166" type="#_x0000_t75" style="width:45.75pt;height:15pt" o:ole="">
            <v:imagedata r:id="rId256" o:title=""/>
          </v:shape>
          <o:OLEObject Type="Embed" ProgID="Equation.DSMT4" ShapeID="_x0000_i5166" DrawAspect="Content" ObjectID="_1684147636" r:id="rId257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n</w:t>
      </w:r>
      <w:r w:rsidR="00B9651F" w:rsidRPr="008A1624">
        <w:rPr>
          <w:rFonts w:ascii="Palatino Linotype" w:hAnsi="Palatino Linotype" w:cs="Times New Roman"/>
          <w:sz w:val="26"/>
          <w:szCs w:val="26"/>
        </w:rPr>
        <w:t>ội</w:t>
      </w:r>
      <w:r w:rsidRPr="008A1624">
        <w:rPr>
          <w:rFonts w:ascii="Palatino Linotype" w:hAnsi="Palatino Linotype" w:cs="Times New Roman"/>
          <w:sz w:val="26"/>
          <w:szCs w:val="26"/>
        </w:rPr>
        <w:t xml:space="preserve"> tiếp;</w:t>
      </w:r>
    </w:p>
    <w:p w14:paraId="53E9E02F" w14:textId="376843F1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a có: </w:t>
      </w:r>
      <w:r w:rsidR="008A1624" w:rsidRPr="008A1624">
        <w:rPr>
          <w:position w:val="-6"/>
        </w:rPr>
        <w:object w:dxaOrig="520" w:dyaOrig="279" w14:anchorId="6A47A047">
          <v:shape id="_x0000_i5171" type="#_x0000_t75" style="width:26.25pt;height:14.25pt" o:ole="">
            <v:imagedata r:id="rId258" o:title=""/>
          </v:shape>
          <o:OLEObject Type="Embed" ProgID="Equation.DSMT4" ShapeID="_x0000_i5171" DrawAspect="Content" ObjectID="_1684147637" r:id="rId25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tiếp tuyến của đường tròn </w:t>
      </w:r>
      <w:r w:rsidR="008A1624" w:rsidRPr="008A1624">
        <w:rPr>
          <w:position w:val="-12"/>
        </w:rPr>
        <w:object w:dxaOrig="859" w:dyaOrig="360" w14:anchorId="79CB81D1">
          <v:shape id="_x0000_i5176" type="#_x0000_t75" style="width:42.75pt;height:18pt" o:ole="">
            <v:imagedata r:id="rId260" o:title=""/>
          </v:shape>
          <o:OLEObject Type="Embed" ProgID="Equation.DSMT4" ShapeID="_x0000_i5176" DrawAspect="Content" ObjectID="_1684147638" r:id="rId261"/>
        </w:object>
      </w:r>
    </w:p>
    <w:p w14:paraId="4E4A3A6C" w14:textId="47753A8D" w:rsidR="00AD41B0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1500" w:dyaOrig="300" w14:anchorId="550A199D">
          <v:shape id="_x0000_i5181" type="#_x0000_t75" style="width:75pt;height:15pt" o:ole="">
            <v:imagedata r:id="rId262" o:title=""/>
          </v:shape>
          <o:OLEObject Type="Embed" ProgID="Equation.DSMT4" ShapeID="_x0000_i5181" DrawAspect="Content" ObjectID="_1684147639" r:id="rId263"/>
        </w:object>
      </w:r>
      <w:r w:rsidR="00AD41B0" w:rsidRPr="008A1624">
        <w:rPr>
          <w:rFonts w:ascii="Palatino Linotype" w:hAnsi="Palatino Linotype" w:cs="Times New Roman"/>
          <w:sz w:val="26"/>
          <w:szCs w:val="26"/>
        </w:rPr>
        <w:t xml:space="preserve"> (tính chất tiếp tuyến)</w:t>
      </w:r>
    </w:p>
    <w:p w14:paraId="10B028CA" w14:textId="52A85FB7" w:rsidR="00AD41B0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1640" w:dyaOrig="400" w14:anchorId="0D81D310">
          <v:shape id="_x0000_i5186" type="#_x0000_t75" style="width:81.75pt;height:20.25pt" o:ole="">
            <v:imagedata r:id="rId264" o:title=""/>
          </v:shape>
          <o:OLEObject Type="Embed" ProgID="Equation.DSMT4" ShapeID="_x0000_i5186" DrawAspect="Content" ObjectID="_1684147640" r:id="rId265"/>
        </w:object>
      </w:r>
    </w:p>
    <w:p w14:paraId="511981E8" w14:textId="5AFBF5D5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Do </w:t>
      </w:r>
      <w:r w:rsidR="008A1624" w:rsidRPr="00025957">
        <w:rPr>
          <w:position w:val="-4"/>
        </w:rPr>
        <w:object w:dxaOrig="300" w:dyaOrig="260" w14:anchorId="29D65949">
          <v:shape id="_x0000_i5191" type="#_x0000_t75" style="width:15pt;height:12.75pt" o:ole="">
            <v:imagedata r:id="rId266" o:title=""/>
          </v:shape>
          <o:OLEObject Type="Embed" ProgID="Equation.DSMT4" ShapeID="_x0000_i5191" DrawAspect="Content" ObjectID="_1684147641" r:id="rId267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hình chiếu của </w:t>
      </w:r>
      <w:r w:rsidR="008A1624" w:rsidRPr="008A1624">
        <w:rPr>
          <w:position w:val="-6"/>
        </w:rPr>
        <w:object w:dxaOrig="260" w:dyaOrig="300" w14:anchorId="352D1B49">
          <v:shape id="_x0000_i5196" type="#_x0000_t75" style="width:12.75pt;height:15pt" o:ole="">
            <v:imagedata r:id="rId268" o:title=""/>
          </v:shape>
          <o:OLEObject Type="Embed" ProgID="Equation.DSMT4" ShapeID="_x0000_i5196" DrawAspect="Content" ObjectID="_1684147642" r:id="rId26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rên </w:t>
      </w:r>
      <w:r w:rsidR="008A1624" w:rsidRPr="008A1624">
        <w:rPr>
          <w:position w:val="-12"/>
        </w:rPr>
        <w:object w:dxaOrig="2260" w:dyaOrig="360" w14:anchorId="380D3573">
          <v:shape id="_x0000_i5201" type="#_x0000_t75" style="width:113.25pt;height:18pt" o:ole="">
            <v:imagedata r:id="rId270" o:title=""/>
          </v:shape>
          <o:OLEObject Type="Embed" ProgID="Equation.DSMT4" ShapeID="_x0000_i5201" DrawAspect="Content" ObjectID="_1684147643" r:id="rId271"/>
        </w:object>
      </w:r>
    </w:p>
    <w:p w14:paraId="5A9987C8" w14:textId="5671E4BB" w:rsidR="00AD41B0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1660" w:dyaOrig="400" w14:anchorId="5A6B8917">
          <v:shape id="_x0000_i5206" type="#_x0000_t75" style="width:83.25pt;height:20.25pt" o:ole="">
            <v:imagedata r:id="rId272" o:title=""/>
          </v:shape>
          <o:OLEObject Type="Embed" ProgID="Equation.DSMT4" ShapeID="_x0000_i5206" DrawAspect="Content" ObjectID="_1684147644" r:id="rId273"/>
        </w:object>
      </w:r>
    </w:p>
    <w:p w14:paraId="4EFAF014" w14:textId="1EE335A8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ừ đó </w:t>
      </w:r>
      <w:r w:rsidR="008A1624" w:rsidRPr="008A1624">
        <w:rPr>
          <w:position w:val="-6"/>
        </w:rPr>
        <w:object w:dxaOrig="2560" w:dyaOrig="400" w14:anchorId="6D7791C3">
          <v:shape id="_x0000_i5211" type="#_x0000_t75" style="width:128.25pt;height:20.25pt" o:ole="">
            <v:imagedata r:id="rId274" o:title=""/>
          </v:shape>
          <o:OLEObject Type="Embed" ProgID="Equation.DSMT4" ShapeID="_x0000_i5211" DrawAspect="Content" ObjectID="_1684147645" r:id="rId275"/>
        </w:object>
      </w:r>
    </w:p>
    <w:p w14:paraId="0BD902BD" w14:textId="77777777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>Xét tứ giác MAHO có:</w:t>
      </w:r>
    </w:p>
    <w:p w14:paraId="1F4ACD7A" w14:textId="0571E9A5" w:rsidR="00AD41B0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2240" w:dyaOrig="400" w14:anchorId="6ACD451E">
          <v:shape id="_x0000_i5216" type="#_x0000_t75" style="width:111.75pt;height:20.25pt" o:ole="">
            <v:imagedata r:id="rId276" o:title=""/>
          </v:shape>
          <o:OLEObject Type="Embed" ProgID="Equation.DSMT4" ShapeID="_x0000_i5216" DrawAspect="Content" ObjectID="_1684147646" r:id="rId277"/>
        </w:object>
      </w:r>
    </w:p>
    <w:p w14:paraId="13B9795F" w14:textId="5B711EAC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Mà hai đỉnh </w:t>
      </w:r>
      <w:r w:rsidR="008A1624" w:rsidRPr="008A1624">
        <w:rPr>
          <w:position w:val="-10"/>
        </w:rPr>
        <w:object w:dxaOrig="600" w:dyaOrig="320" w14:anchorId="56B44479">
          <v:shape id="_x0000_i5221" type="#_x0000_t75" style="width:30pt;height:15.75pt" o:ole="">
            <v:imagedata r:id="rId278" o:title=""/>
          </v:shape>
          <o:OLEObject Type="Embed" ProgID="Equation.DSMT4" ShapeID="_x0000_i5221" DrawAspect="Content" ObjectID="_1684147647" r:id="rId27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hai đỉnh liên tiếp kề nhau cùng nhìn canh </w:t>
      </w:r>
      <w:r w:rsidR="008A1624" w:rsidRPr="008A1624">
        <w:rPr>
          <w:position w:val="-6"/>
        </w:rPr>
        <w:object w:dxaOrig="520" w:dyaOrig="300" w14:anchorId="7E3A65F4">
          <v:shape id="_x0000_i5226" type="#_x0000_t75" style="width:26.25pt;height:15pt" o:ole="">
            <v:imagedata r:id="rId280" o:title=""/>
          </v:shape>
          <o:OLEObject Type="Embed" ProgID="Equation.DSMT4" ShapeID="_x0000_i5226" DrawAspect="Content" ObjectID="_1684147648" r:id="rId281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dưới 1 góc vuông Do đó tứ giác MAHO nội tiếp ( Dấu hiệu nhận biết tứ giác nội tiếp)</w:t>
      </w:r>
    </w:p>
    <w:p w14:paraId="44C17483" w14:textId="6BA6707A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b. Chứng </w:t>
      </w:r>
      <w:r w:rsidR="008A1624" w:rsidRPr="008A1624">
        <w:rPr>
          <w:position w:val="-26"/>
        </w:rPr>
        <w:object w:dxaOrig="1900" w:dyaOrig="700" w14:anchorId="10BDF4F3">
          <v:shape id="_x0000_i5231" type="#_x0000_t75" style="width:95.25pt;height:35.25pt" o:ole="">
            <v:imagedata r:id="rId282" o:title=""/>
          </v:shape>
          <o:OLEObject Type="Embed" ProgID="Equation.DSMT4" ShapeID="_x0000_i5231" DrawAspect="Content" ObjectID="_1684147649" r:id="rId283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058E9C78" w14:textId="72073923" w:rsidR="00C87E7D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a có </w:t>
      </w:r>
      <w:r w:rsidR="008A1624" w:rsidRPr="008A1624">
        <w:rPr>
          <w:position w:val="-6"/>
        </w:rPr>
        <w:object w:dxaOrig="1460" w:dyaOrig="400" w14:anchorId="097C84BA">
          <v:shape id="_x0000_i5236" type="#_x0000_t75" style="width:72.75pt;height:20.25pt" o:ole="">
            <v:imagedata r:id="rId284" o:title=""/>
          </v:shape>
          <o:OLEObject Type="Embed" ProgID="Equation.DSMT4" ShapeID="_x0000_i5236" DrawAspect="Content" ObjectID="_1684147650" r:id="rId285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 Góc tạo bởi tiếp tuyến và dây cung và góc nội tiếp cùng chắn </w:t>
      </w:r>
      <w:r w:rsidR="008A1624" w:rsidRPr="00025957">
        <w:rPr>
          <w:position w:val="-4"/>
        </w:rPr>
        <w:object w:dxaOrig="440" w:dyaOrig="380" w14:anchorId="5695F628">
          <v:shape id="_x0000_i5241" type="#_x0000_t75" style="width:21.75pt;height:18.75pt" o:ole="">
            <v:imagedata r:id="rId286" o:title=""/>
          </v:shape>
          <o:OLEObject Type="Embed" ProgID="Equation.DSMT4" ShapeID="_x0000_i5241" DrawAspect="Content" ObjectID="_1684147651" r:id="rId287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)</w:t>
      </w:r>
    </w:p>
    <w:p w14:paraId="235C2050" w14:textId="3B195DAA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Xét </w:t>
      </w:r>
      <w:r w:rsidR="008A1624" w:rsidRPr="008A1624">
        <w:rPr>
          <w:position w:val="-6"/>
        </w:rPr>
        <w:object w:dxaOrig="820" w:dyaOrig="279" w14:anchorId="6A7C6540">
          <v:shape id="_x0000_i5246" type="#_x0000_t75" style="width:41.25pt;height:14.25pt" o:ole="">
            <v:imagedata r:id="rId288" o:title=""/>
          </v:shape>
          <o:OLEObject Type="Embed" ProgID="Equation.DSMT4" ShapeID="_x0000_i5246" DrawAspect="Content" ObjectID="_1684147652" r:id="rId28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à </w:t>
      </w:r>
      <w:r w:rsidR="008A1624" w:rsidRPr="008A1624">
        <w:rPr>
          <w:position w:val="-6"/>
        </w:rPr>
        <w:object w:dxaOrig="840" w:dyaOrig="300" w14:anchorId="142CA6A4">
          <v:shape id="_x0000_i5251" type="#_x0000_t75" style="width:42pt;height:15pt" o:ole="">
            <v:imagedata r:id="rId290" o:title=""/>
          </v:shape>
          <o:OLEObject Type="Embed" ProgID="Equation.DSMT4" ShapeID="_x0000_i5251" DrawAspect="Content" ObjectID="_1684147653" r:id="rId291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ó:</w:t>
      </w:r>
    </w:p>
    <w:p w14:paraId="20505F9A" w14:textId="76DEBED8" w:rsidR="00AD41B0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8"/>
        </w:rPr>
        <w:object w:dxaOrig="6619" w:dyaOrig="900" w14:anchorId="3D61D535">
          <v:shape id="_x0000_i5256" type="#_x0000_t75" style="width:330.75pt;height:45pt" o:ole="">
            <v:imagedata r:id="rId292" o:title=""/>
          </v:shape>
          <o:OLEObject Type="Embed" ProgID="Equation.DSMT4" ShapeID="_x0000_i5256" DrawAspect="Content" ObjectID="_1684147654" r:id="rId293"/>
        </w:object>
      </w:r>
    </w:p>
    <w:p w14:paraId="331658D3" w14:textId="33B60B3D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lastRenderedPageBreak/>
        <w:t xml:space="preserve">c. Chứng minh </w:t>
      </w:r>
      <w:r w:rsidR="008A1624" w:rsidRPr="008A1624">
        <w:rPr>
          <w:position w:val="-6"/>
        </w:rPr>
        <w:object w:dxaOrig="1260" w:dyaOrig="400" w14:anchorId="47FA4B40">
          <v:shape id="_x0000_i5261" type="#_x0000_t75" style="width:63pt;height:20.25pt" o:ole="">
            <v:imagedata r:id="rId294" o:title=""/>
          </v:shape>
          <o:OLEObject Type="Embed" ProgID="Equation.DSMT4" ShapeID="_x0000_i5261" DrawAspect="Content" ObjectID="_1684147655" r:id="rId295"/>
        </w:object>
      </w:r>
      <w:r w:rsidRPr="008A1624">
        <w:rPr>
          <w:rFonts w:ascii="Palatino Linotype" w:hAnsi="Palatino Linotype" w:cs="Times New Roman"/>
          <w:sz w:val="26"/>
          <w:szCs w:val="26"/>
        </w:rPr>
        <w:t>;</w:t>
      </w:r>
    </w:p>
    <w:p w14:paraId="367C4636" w14:textId="37B6CF2C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a có: </w:t>
      </w:r>
      <w:r w:rsidR="008A1624" w:rsidRPr="008A1624">
        <w:rPr>
          <w:position w:val="-6"/>
        </w:rPr>
        <w:object w:dxaOrig="1540" w:dyaOrig="400" w14:anchorId="685B1A56">
          <v:shape id="_x0000_i5266" type="#_x0000_t75" style="width:77.25pt;height:20.25pt" o:ole="">
            <v:imagedata r:id="rId296" o:title=""/>
          </v:shape>
          <o:OLEObject Type="Embed" ProgID="Equation.DSMT4" ShapeID="_x0000_i5266" DrawAspect="Content" ObjectID="_1684147656" r:id="rId297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do tứ giác </w:t>
      </w:r>
      <w:r w:rsidR="008A1624" w:rsidRPr="008A1624">
        <w:rPr>
          <w:position w:val="-6"/>
        </w:rPr>
        <w:object w:dxaOrig="920" w:dyaOrig="300" w14:anchorId="3CFDFDAC">
          <v:shape id="_x0000_i5271" type="#_x0000_t75" style="width:45.75pt;height:15pt" o:ole="">
            <v:imagedata r:id="rId298" o:title=""/>
          </v:shape>
          <o:OLEObject Type="Embed" ProgID="Equation.DSMT4" ShapeID="_x0000_i5271" DrawAspect="Content" ObjectID="_1684147657" r:id="rId29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nội tiếp)</w:t>
      </w:r>
    </w:p>
    <w:p w14:paraId="589E44A1" w14:textId="7074FDFF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Lại có: </w:t>
      </w:r>
      <w:r w:rsidR="008A1624" w:rsidRPr="008A1624">
        <w:rPr>
          <w:position w:val="-6"/>
        </w:rPr>
        <w:object w:dxaOrig="1579" w:dyaOrig="400" w14:anchorId="663AD1C9">
          <v:shape id="_x0000_i5276" type="#_x0000_t75" style="width:78.75pt;height:20.25pt" o:ole="">
            <v:imagedata r:id="rId300" o:title=""/>
          </v:shape>
          <o:OLEObject Type="Embed" ProgID="Equation.DSMT4" ShapeID="_x0000_i5276" DrawAspect="Content" ObjectID="_1684147658" r:id="rId301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hai góc so le trong)</w:t>
      </w:r>
    </w:p>
    <w:p w14:paraId="4ABBCB79" w14:textId="63AE60F1" w:rsidR="00901BE3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2"/>
        </w:rPr>
        <w:object w:dxaOrig="2880" w:dyaOrig="460" w14:anchorId="71B89283">
          <v:shape id="_x0000_i5281" type="#_x0000_t75" style="width:2in;height:23.25pt" o:ole="">
            <v:imagedata r:id="rId302" o:title=""/>
          </v:shape>
          <o:OLEObject Type="Embed" ProgID="Equation.DSMT4" ShapeID="_x0000_i5281" DrawAspect="Content" ObjectID="_1684147659" r:id="rId303"/>
        </w:object>
      </w:r>
    </w:p>
    <w:p w14:paraId="2179CBE2" w14:textId="22ACF315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Xét </w:t>
      </w:r>
      <w:r w:rsidR="008A1624" w:rsidRPr="008A1624">
        <w:rPr>
          <w:position w:val="-12"/>
        </w:rPr>
        <w:object w:dxaOrig="440" w:dyaOrig="360" w14:anchorId="4C01213B">
          <v:shape id="_x0000_i5286" type="#_x0000_t75" style="width:21.75pt;height:18pt" o:ole="">
            <v:imagedata r:id="rId304" o:title=""/>
          </v:shape>
          <o:OLEObject Type="Embed" ProgID="Equation.DSMT4" ShapeID="_x0000_i5286" DrawAspect="Content" ObjectID="_1684147660" r:id="rId305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ta có: </w:t>
      </w:r>
      <w:r w:rsidR="008A1624" w:rsidRPr="008A1624">
        <w:rPr>
          <w:position w:val="-6"/>
        </w:rPr>
        <w:object w:dxaOrig="1560" w:dyaOrig="400" w14:anchorId="2080F51E">
          <v:shape id="_x0000_i5291" type="#_x0000_t75" style="width:78pt;height:20.25pt" o:ole="">
            <v:imagedata r:id="rId306" o:title=""/>
          </v:shape>
          <o:OLEObject Type="Embed" ProgID="Equation.DSMT4" ShapeID="_x0000_i5291" DrawAspect="Content" ObjectID="_1684147661" r:id="rId307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cmt)</w:t>
      </w:r>
    </w:p>
    <w:p w14:paraId="588F584B" w14:textId="19702A75" w:rsidR="00901BE3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2"/>
        </w:rPr>
        <w:object w:dxaOrig="2880" w:dyaOrig="460" w14:anchorId="10CDDF4D">
          <v:shape id="_x0000_i5296" type="#_x0000_t75" style="width:2in;height:23.25pt" o:ole="">
            <v:imagedata r:id="rId308" o:title=""/>
          </v:shape>
          <o:OLEObject Type="Embed" ProgID="Equation.DSMT4" ShapeID="_x0000_i5296" DrawAspect="Content" ObjectID="_1684147662" r:id="rId309"/>
        </w:object>
      </w:r>
    </w:p>
    <w:p w14:paraId="0E3B221F" w14:textId="5E6357DB" w:rsidR="00901BE3" w:rsidRPr="008A1624" w:rsidRDefault="00901BE3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Lại có: </w:t>
      </w:r>
      <w:r w:rsidR="008A1624" w:rsidRPr="008A1624">
        <w:rPr>
          <w:position w:val="-6"/>
        </w:rPr>
        <w:object w:dxaOrig="3000" w:dyaOrig="400" w14:anchorId="27B36E46">
          <v:shape id="_x0000_i5301" type="#_x0000_t75" style="width:150pt;height:20.25pt" o:ole="">
            <v:imagedata r:id="rId310" o:title=""/>
          </v:shape>
          <o:OLEObject Type="Embed" ProgID="Equation.DSMT4" ShapeID="_x0000_i5301" DrawAspect="Content" ObjectID="_1684147663" r:id="rId311"/>
        </w:object>
      </w:r>
    </w:p>
    <w:p w14:paraId="43992C5E" w14:textId="0D9A1B6A" w:rsidR="00C87E7D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>
        <w:rPr>
          <w:rFonts w:ascii="Palatino Linotype" w:hAnsi="Palatino Linotype" w:cs="Times New Roman"/>
          <w:sz w:val="26"/>
          <w:szCs w:val="26"/>
        </w:rPr>
        <w:t>.</w:t>
      </w:r>
      <w:r w:rsidRPr="008A1624">
        <w:rPr>
          <w:position w:val="-6"/>
        </w:rPr>
        <w:object w:dxaOrig="3240" w:dyaOrig="400" w14:anchorId="1B9C1019">
          <v:shape id="_x0000_i5306" type="#_x0000_t75" style="width:162pt;height:20.25pt" o:ole="">
            <v:imagedata r:id="rId312" o:title=""/>
          </v:shape>
          <o:OLEObject Type="Embed" ProgID="Equation.DSMT4" ShapeID="_x0000_i5306" DrawAspect="Content" ObjectID="_1684147664" r:id="rId313"/>
        </w:object>
      </w:r>
      <w:r>
        <w:rPr>
          <w:rFonts w:ascii="Palatino Linotype" w:hAnsi="Palatino Linotype" w:cs="Times New Roman"/>
          <w:sz w:val="26"/>
          <w:szCs w:val="26"/>
        </w:rPr>
        <w:t>.</w:t>
      </w:r>
      <w:r w:rsidR="00901BE3" w:rsidRPr="008A1624">
        <w:rPr>
          <w:rFonts w:ascii="Palatino Linotype" w:hAnsi="Palatino Linotype" w:cs="Times New Roman"/>
          <w:sz w:val="26"/>
          <w:szCs w:val="26"/>
        </w:rPr>
        <w:t xml:space="preserve"> (đpcm)</w: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0E7BB164" w14:textId="28B3C424" w:rsidR="00C87E7D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d. Vẽ đường kính </w:t>
      </w:r>
      <w:r w:rsidR="008A1624" w:rsidRPr="00025957">
        <w:rPr>
          <w:position w:val="-4"/>
        </w:rPr>
        <w:object w:dxaOrig="480" w:dyaOrig="260" w14:anchorId="2869626C">
          <v:shape id="_x0000_i5311" type="#_x0000_t75" style="width:24pt;height:12.75pt" o:ole="">
            <v:imagedata r:id="rId314" o:title=""/>
          </v:shape>
          <o:OLEObject Type="Embed" ProgID="Equation.DSMT4" ShapeID="_x0000_i5311" DrawAspect="Content" ObjectID="_1684147665" r:id="rId315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ủa đường tròn </w:t>
      </w:r>
      <w:r w:rsidR="008A1624" w:rsidRPr="008A1624">
        <w:rPr>
          <w:position w:val="-12"/>
        </w:rPr>
        <w:object w:dxaOrig="440" w:dyaOrig="360" w14:anchorId="7FCC0AB2">
          <v:shape id="_x0000_i5316" type="#_x0000_t75" style="width:21.75pt;height:18pt" o:ole="">
            <v:imagedata r:id="rId316" o:title=""/>
          </v:shape>
          <o:OLEObject Type="Embed" ProgID="Equation.DSMT4" ShapeID="_x0000_i5316" DrawAspect="Content" ObjectID="_1684147666" r:id="rId317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. Chứng minh hai tam giác </w:t>
      </w:r>
      <w:r w:rsidR="008A1624" w:rsidRPr="008A1624">
        <w:rPr>
          <w:position w:val="-6"/>
        </w:rPr>
        <w:object w:dxaOrig="660" w:dyaOrig="300" w14:anchorId="3E5D9A0A">
          <v:shape id="_x0000_i5321" type="#_x0000_t75" style="width:33pt;height:15pt" o:ole="">
            <v:imagedata r:id="rId318" o:title=""/>
          </v:shape>
          <o:OLEObject Type="Embed" ProgID="Equation.DSMT4" ShapeID="_x0000_i5321" DrawAspect="Content" ObjectID="_1684147667" r:id="rId31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và </w:t>
      </w:r>
      <w:r w:rsidR="008A1624" w:rsidRPr="008A1624">
        <w:rPr>
          <w:position w:val="-6"/>
        </w:rPr>
        <w:object w:dxaOrig="740" w:dyaOrig="300" w14:anchorId="56A1E8D1">
          <v:shape id="_x0000_i5326" type="#_x0000_t75" style="width:36.75pt;height:15pt" o:ole="">
            <v:imagedata r:id="rId320" o:title=""/>
          </v:shape>
          <o:OLEObject Type="Embed" ProgID="Equation.DSMT4" ShapeID="_x0000_i5326" DrawAspect="Content" ObjectID="_1684147668" r:id="rId321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đồng dạng.</w:t>
      </w:r>
    </w:p>
    <w:p w14:paraId="01F19CD8" w14:textId="15074C60" w:rsidR="00B40CC5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a có: </w:t>
      </w:r>
      <w:r w:rsidR="008A1624" w:rsidRPr="008A1624">
        <w:rPr>
          <w:position w:val="-6"/>
        </w:rPr>
        <w:object w:dxaOrig="2380" w:dyaOrig="400" w14:anchorId="58004177">
          <v:shape id="_x0000_i5331" type="#_x0000_t75" style="width:119.25pt;height:20.25pt" o:ole="">
            <v:imagedata r:id="rId322" o:title=""/>
          </v:shape>
          <o:OLEObject Type="Embed" ProgID="Equation.DSMT4" ShapeID="_x0000_i5331" DrawAspect="Content" ObjectID="_1684147669" r:id="rId323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hai góc kề bù)</w:t>
      </w:r>
    </w:p>
    <w:p w14:paraId="2D1AC18B" w14:textId="1DF5E051" w:rsidR="00B40CC5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Mà </w:t>
      </w:r>
      <w:r w:rsidR="008A1624" w:rsidRPr="008A1624">
        <w:rPr>
          <w:position w:val="-10"/>
        </w:rPr>
        <w:object w:dxaOrig="4000" w:dyaOrig="440" w14:anchorId="31D76AAB">
          <v:shape id="_x0000_i5336" type="#_x0000_t75" style="width:200.25pt;height:21.75pt" o:ole="">
            <v:imagedata r:id="rId324" o:title=""/>
          </v:shape>
          <o:OLEObject Type="Embed" ProgID="Equation.DSMT4" ShapeID="_x0000_i5336" DrawAspect="Content" ObjectID="_1684147670" r:id="rId325"/>
        </w:object>
      </w:r>
    </w:p>
    <w:p w14:paraId="767FB861" w14:textId="318CAFAE" w:rsidR="00B40CC5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2"/>
        </w:rPr>
        <w:object w:dxaOrig="2200" w:dyaOrig="460" w14:anchorId="37B2BFBE">
          <v:shape id="_x0000_i5341" type="#_x0000_t75" style="width:110.25pt;height:23.25pt" o:ole="">
            <v:imagedata r:id="rId326" o:title=""/>
          </v:shape>
          <o:OLEObject Type="Embed" ProgID="Equation.DSMT4" ShapeID="_x0000_i5341" DrawAspect="Content" ObjectID="_1684147671" r:id="rId327"/>
        </w:object>
      </w:r>
    </w:p>
    <w:p w14:paraId="1CD14BA4" w14:textId="41466E48" w:rsidR="00B40CC5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Do </w:t>
      </w:r>
      <w:r w:rsidR="008A1624" w:rsidRPr="008A1624">
        <w:rPr>
          <w:position w:val="-12"/>
        </w:rPr>
        <w:object w:dxaOrig="4180" w:dyaOrig="460" w14:anchorId="7E91C038">
          <v:shape id="_x0000_i5346" type="#_x0000_t75" style="width:209.25pt;height:23.25pt" o:ole="">
            <v:imagedata r:id="rId328" o:title=""/>
          </v:shape>
          <o:OLEObject Type="Embed" ProgID="Equation.DSMT4" ShapeID="_x0000_i5346" DrawAspect="Content" ObjectID="_1684147672" r:id="rId32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Hai góc trong cùng phía)</w:t>
      </w:r>
    </w:p>
    <w:p w14:paraId="244F835C" w14:textId="1A7E5D54" w:rsidR="00B40CC5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Mà </w:t>
      </w:r>
      <w:r w:rsidR="008A1624" w:rsidRPr="008A1624">
        <w:rPr>
          <w:position w:val="-6"/>
        </w:rPr>
        <w:object w:dxaOrig="1480" w:dyaOrig="400" w14:anchorId="6487FC90">
          <v:shape id="_x0000_i5351" type="#_x0000_t75" style="width:74.25pt;height:20.25pt" o:ole="">
            <v:imagedata r:id="rId330" o:title=""/>
          </v:shape>
          <o:OLEObject Type="Embed" ProgID="Equation.DSMT4" ShapeID="_x0000_i5351" DrawAspect="Content" ObjectID="_1684147673" r:id="rId331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vì tam giác </w:t>
      </w:r>
      <w:r w:rsidR="008A1624" w:rsidRPr="008A1624">
        <w:rPr>
          <w:position w:val="-6"/>
        </w:rPr>
        <w:object w:dxaOrig="660" w:dyaOrig="300" w14:anchorId="74B8C936">
          <v:shape id="_x0000_i5356" type="#_x0000_t75" style="width:33pt;height:15pt" o:ole="">
            <v:imagedata r:id="rId332" o:title=""/>
          </v:shape>
          <o:OLEObject Type="Embed" ProgID="Equation.DSMT4" ShapeID="_x0000_i5356" DrawAspect="Content" ObjectID="_1684147674" r:id="rId333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cân); </w:t>
      </w:r>
      <w:r w:rsidR="008A1624" w:rsidRPr="008A1624">
        <w:rPr>
          <w:position w:val="-6"/>
        </w:rPr>
        <w:object w:dxaOrig="1540" w:dyaOrig="400" w14:anchorId="16AB78E7">
          <v:shape id="_x0000_i5361" type="#_x0000_t75" style="width:77.25pt;height:20.25pt" o:ole="">
            <v:imagedata r:id="rId334" o:title=""/>
          </v:shape>
          <o:OLEObject Type="Embed" ProgID="Equation.DSMT4" ShapeID="_x0000_i5361" DrawAspect="Content" ObjectID="_1684147675" r:id="rId335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slt)</w:t>
      </w:r>
    </w:p>
    <w:p w14:paraId="196F1D6B" w14:textId="18E09D90" w:rsidR="00B40CC5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4500" w:dyaOrig="400" w14:anchorId="1FC6EC3B">
          <v:shape id="_x0000_i5366" type="#_x0000_t75" style="width:225pt;height:20.25pt" o:ole="">
            <v:imagedata r:id="rId336" o:title=""/>
          </v:shape>
          <o:OLEObject Type="Embed" ProgID="Equation.DSMT4" ShapeID="_x0000_i5366" DrawAspect="Content" ObjectID="_1684147676" r:id="rId337"/>
        </w:object>
      </w:r>
    </w:p>
    <w:p w14:paraId="56C83FCD" w14:textId="00455E43" w:rsidR="00B40CC5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Mặt khác </w:t>
      </w:r>
      <w:r w:rsidR="008A1624" w:rsidRPr="008A1624">
        <w:rPr>
          <w:position w:val="-6"/>
        </w:rPr>
        <w:object w:dxaOrig="2380" w:dyaOrig="400" w14:anchorId="5C438539">
          <v:shape id="_x0000_i5371" type="#_x0000_t75" style="width:119.25pt;height:20.25pt" o:ole="">
            <v:imagedata r:id="rId338" o:title=""/>
          </v:shape>
          <o:OLEObject Type="Embed" ProgID="Equation.DSMT4" ShapeID="_x0000_i5371" DrawAspect="Content" ObjectID="_1684147677" r:id="rId339"/>
        </w:object>
      </w:r>
    </w:p>
    <w:p w14:paraId="5B448293" w14:textId="7A3FB136" w:rsidR="00B40CC5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1939" w:dyaOrig="400" w14:anchorId="543849E1">
          <v:shape id="_x0000_i5376" type="#_x0000_t75" style="width:96.75pt;height:20.25pt" o:ole="">
            <v:imagedata r:id="rId340" o:title=""/>
          </v:shape>
          <o:OLEObject Type="Embed" ProgID="Equation.DSMT4" ShapeID="_x0000_i5376" DrawAspect="Content" ObjectID="_1684147678" r:id="rId341"/>
        </w:object>
      </w:r>
    </w:p>
    <w:p w14:paraId="6E5218D7" w14:textId="4B9A92D2" w:rsidR="00B40CC5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2"/>
        </w:rPr>
        <w:object w:dxaOrig="3280" w:dyaOrig="360" w14:anchorId="2556DCC4">
          <v:shape id="_x0000_i5381" type="#_x0000_t75" style="width:164.25pt;height:18pt" o:ole="">
            <v:imagedata r:id="rId342" o:title=""/>
          </v:shape>
          <o:OLEObject Type="Embed" ProgID="Equation.DSMT4" ShapeID="_x0000_i5381" DrawAspect="Content" ObjectID="_1684147679" r:id="rId343"/>
        </w:object>
      </w:r>
    </w:p>
    <w:p w14:paraId="5E8FEF55" w14:textId="126455CE" w:rsidR="00B40CC5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6"/>
        </w:rPr>
        <w:object w:dxaOrig="1920" w:dyaOrig="400" w14:anchorId="69374A44">
          <v:shape id="_x0000_i5386" type="#_x0000_t75" style="width:96pt;height:20.25pt" o:ole="">
            <v:imagedata r:id="rId344" o:title=""/>
          </v:shape>
          <o:OLEObject Type="Embed" ProgID="Equation.DSMT4" ShapeID="_x0000_i5386" DrawAspect="Content" ObjectID="_1684147680" r:id="rId345"/>
        </w:object>
      </w:r>
      <w:r w:rsidR="00B40CC5" w:rsidRPr="008A1624">
        <w:rPr>
          <w:rFonts w:ascii="Palatino Linotype" w:hAnsi="Palatino Linotype" w:cs="Times New Roman"/>
          <w:sz w:val="26"/>
          <w:szCs w:val="26"/>
        </w:rPr>
        <w:t xml:space="preserve"> (cặp góc tương ứng)</w:t>
      </w:r>
    </w:p>
    <w:p w14:paraId="52DD7A34" w14:textId="47F29DDC" w:rsidR="00B40CC5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Mà </w:t>
      </w:r>
      <w:r w:rsidR="008A1624" w:rsidRPr="008A1624">
        <w:rPr>
          <w:position w:val="-6"/>
        </w:rPr>
        <w:object w:dxaOrig="1540" w:dyaOrig="400" w14:anchorId="272BC985">
          <v:shape id="_x0000_i5391" type="#_x0000_t75" style="width:77.25pt;height:20.25pt" o:ole="">
            <v:imagedata r:id="rId346" o:title=""/>
          </v:shape>
          <o:OLEObject Type="Embed" ProgID="Equation.DSMT4" ShapeID="_x0000_i5391" DrawAspect="Content" ObjectID="_1684147681" r:id="rId347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nên </w:t>
      </w:r>
      <w:r w:rsidR="008A1624" w:rsidRPr="008A1624">
        <w:rPr>
          <w:position w:val="-6"/>
        </w:rPr>
        <w:object w:dxaOrig="1579" w:dyaOrig="400" w14:anchorId="20BF4255">
          <v:shape id="_x0000_i5396" type="#_x0000_t75" style="width:78.75pt;height:20.25pt" o:ole="">
            <v:imagedata r:id="rId348" o:title=""/>
          </v:shape>
          <o:OLEObject Type="Embed" ProgID="Equation.DSMT4" ShapeID="_x0000_i5396" DrawAspect="Content" ObjectID="_1684147682" r:id="rId34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(2)</w:t>
      </w:r>
    </w:p>
    <w:p w14:paraId="774360D4" w14:textId="648FE961" w:rsidR="00C87E7D" w:rsidRPr="008A1624" w:rsidRDefault="00B40CC5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ừ (1) và (2) suy ra </w:t>
      </w:r>
      <w:r w:rsidR="008A1624" w:rsidRPr="008A1624">
        <w:rPr>
          <w:position w:val="-6"/>
        </w:rPr>
        <w:object w:dxaOrig="2000" w:dyaOrig="300" w14:anchorId="52F67414">
          <v:shape id="_x0000_i5641" type="#_x0000_t75" style="width:99.75pt;height:15pt" o:ole="">
            <v:imagedata r:id="rId350" o:title=""/>
          </v:shape>
          <o:OLEObject Type="Embed" ProgID="Equation.DSMT4" ShapeID="_x0000_i5641" DrawAspect="Content" ObjectID="_1684147683" r:id="rId351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</w:t>
      </w:r>
      <w:r w:rsidR="008A1624" w:rsidRPr="008A1624">
        <w:rPr>
          <w:position w:val="-12"/>
        </w:rPr>
        <w:object w:dxaOrig="580" w:dyaOrig="360" w14:anchorId="2BEAB8EC">
          <v:shape id="_x0000_i5406" type="#_x0000_t75" style="width:29.25pt;height:18pt" o:ole="">
            <v:imagedata r:id="rId352" o:title=""/>
          </v:shape>
          <o:OLEObject Type="Embed" ProgID="Equation.DSMT4" ShapeID="_x0000_i5406" DrawAspect="Content" ObjectID="_1684147684" r:id="rId353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29B0A6B7" w14:textId="669971F5" w:rsidR="00AD41B0" w:rsidRPr="008A1624" w:rsidRDefault="008A1624" w:rsidP="00565E39">
      <w:pPr>
        <w:pStyle w:val="ListParagraph"/>
        <w:numPr>
          <w:ilvl w:val="0"/>
          <w:numId w:val="2"/>
        </w:numPr>
        <w:spacing w:before="120" w:after="120" w:line="288" w:lineRule="auto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12"/>
        </w:rPr>
        <w:object w:dxaOrig="520" w:dyaOrig="360" w14:anchorId="351CD0B9">
          <v:shape id="_x0000_i5411" type="#_x0000_t75" style="width:26.25pt;height:18pt" o:ole="">
            <v:imagedata r:id="rId354" o:title=""/>
          </v:shape>
          <o:OLEObject Type="Embed" ProgID="Equation.DSMT4" ShapeID="_x0000_i5411" DrawAspect="Content" ObjectID="_1684147685" r:id="rId355"/>
        </w:object>
      </w:r>
      <w:r w:rsidR="00AD41B0" w:rsidRPr="008A1624">
        <w:rPr>
          <w:rFonts w:ascii="Palatino Linotype" w:hAnsi="Palatino Linotype" w:cs="Times New Roman"/>
          <w:sz w:val="26"/>
          <w:szCs w:val="26"/>
        </w:rPr>
        <w:t xml:space="preserve"> đi</w:t>
      </w:r>
      <w:r w:rsidR="00C87E7D" w:rsidRPr="008A1624">
        <w:rPr>
          <w:rFonts w:ascii="Palatino Linotype" w:hAnsi="Palatino Linotype" w:cs="Times New Roman"/>
          <w:sz w:val="26"/>
          <w:szCs w:val="26"/>
        </w:rPr>
        <w:t>ểm</w:t>
      </w:r>
      <w:r w:rsidRPr="008A1624">
        <w:rPr>
          <w:position w:val="-12"/>
        </w:rPr>
        <w:object w:dxaOrig="160" w:dyaOrig="360" w14:anchorId="26105281">
          <v:shape id="_x0000_i5416" type="#_x0000_t75" style="width:8.25pt;height:18pt" o:ole="">
            <v:imagedata r:id="rId356" o:title=""/>
          </v:shape>
          <o:OLEObject Type="Embed" ProgID="Equation.DSMT4" ShapeID="_x0000_i5416" DrawAspect="Content" ObjectID="_1684147686" r:id="rId357"/>
        </w:object>
      </w:r>
      <w:r w:rsidR="00AD41B0" w:rsidRPr="008A1624">
        <w:rPr>
          <w:rFonts w:ascii="Palatino Linotype" w:hAnsi="Palatino Linotype" w:cs="Times New Roman"/>
          <w:sz w:val="26"/>
          <w:szCs w:val="26"/>
        </w:rPr>
        <w:t xml:space="preserve"> Cho các số thực không âm </w:t>
      </w:r>
      <w:r w:rsidRPr="008A1624">
        <w:rPr>
          <w:position w:val="-10"/>
        </w:rPr>
        <w:object w:dxaOrig="400" w:dyaOrig="340" w14:anchorId="7A9190C7">
          <v:shape id="_x0000_i5421" type="#_x0000_t75" style="width:20.25pt;height:17.25pt" o:ole="">
            <v:imagedata r:id="rId358" o:title=""/>
          </v:shape>
          <o:OLEObject Type="Embed" ProgID="Equation.DSMT4" ShapeID="_x0000_i5421" DrawAspect="Content" ObjectID="_1684147687" r:id="rId359"/>
        </w:object>
      </w:r>
      <w:r w:rsidR="00AD41B0" w:rsidRPr="008A1624">
        <w:rPr>
          <w:rFonts w:ascii="Palatino Linotype" w:hAnsi="Palatino Linotype" w:cs="Times New Roman"/>
          <w:sz w:val="26"/>
          <w:szCs w:val="26"/>
        </w:rPr>
        <w:t>. Tìm giá trị nhỏ nhất của biểu thức</w:t>
      </w:r>
    </w:p>
    <w:p w14:paraId="18B834B9" w14:textId="15C60B64" w:rsidR="00C87E7D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2"/>
        </w:rPr>
        <w:object w:dxaOrig="3159" w:dyaOrig="859" w14:anchorId="6989616E">
          <v:shape id="_x0000_i5426" type="#_x0000_t75" style="width:158.25pt;height:42.75pt" o:ole="">
            <v:imagedata r:id="rId360" o:title=""/>
          </v:shape>
          <o:OLEObject Type="Embed" ProgID="Equation.DSMT4" ShapeID="_x0000_i5426" DrawAspect="Content" ObjectID="_1684147688" r:id="rId361"/>
        </w:object>
      </w:r>
      <w:r w:rsidR="00C87E7D" w:rsidRPr="008A1624">
        <w:rPr>
          <w:rFonts w:ascii="Palatino Linotype" w:hAnsi="Palatino Linotype" w:cs="Times New Roman"/>
          <w:sz w:val="26"/>
          <w:szCs w:val="26"/>
        </w:rPr>
        <w:t>.</w:t>
      </w:r>
    </w:p>
    <w:p w14:paraId="78A856E2" w14:textId="6DCB5686" w:rsidR="00B40CC5" w:rsidRPr="008A1624" w:rsidRDefault="00C87E7D" w:rsidP="0032615B">
      <w:pPr>
        <w:spacing w:line="288" w:lineRule="auto"/>
        <w:ind w:left="992"/>
        <w:jc w:val="center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b/>
          <w:color w:val="0000FF"/>
          <w:sz w:val="26"/>
          <w:szCs w:val="26"/>
        </w:rPr>
        <w:t>Lời giải</w:t>
      </w:r>
    </w:p>
    <w:p w14:paraId="0B3D6FAF" w14:textId="2BCDC1A8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a có: </w:t>
      </w:r>
      <w:r w:rsidR="008A1624" w:rsidRPr="008A1624">
        <w:rPr>
          <w:position w:val="-12"/>
        </w:rPr>
        <w:object w:dxaOrig="5640" w:dyaOrig="420" w14:anchorId="492389CF">
          <v:shape id="_x0000_i5431" type="#_x0000_t75" style="width:282pt;height:21pt" o:ole="">
            <v:imagedata r:id="rId362" o:title=""/>
          </v:shape>
          <o:OLEObject Type="Embed" ProgID="Equation.DSMT4" ShapeID="_x0000_i5431" DrawAspect="Content" ObjectID="_1684147689" r:id="rId363"/>
        </w:object>
      </w:r>
    </w:p>
    <w:p w14:paraId="4EF24272" w14:textId="70F0DA22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Tương tự ta có: </w:t>
      </w:r>
      <w:r w:rsidR="008A1624" w:rsidRPr="008A1624">
        <w:rPr>
          <w:position w:val="-12"/>
        </w:rPr>
        <w:object w:dxaOrig="5640" w:dyaOrig="420" w14:anchorId="2346FC94">
          <v:shape id="_x0000_i5436" type="#_x0000_t75" style="width:282pt;height:21pt" o:ole="">
            <v:imagedata r:id="rId364" o:title=""/>
          </v:shape>
          <o:OLEObject Type="Embed" ProgID="Equation.DSMT4" ShapeID="_x0000_i5436" DrawAspect="Content" ObjectID="_1684147690" r:id="rId365"/>
        </w:object>
      </w:r>
    </w:p>
    <w:p w14:paraId="3EEC0042" w14:textId="1236817D" w:rsidR="00AD41B0" w:rsidRPr="008A1624" w:rsidRDefault="008A162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position w:val="-32"/>
        </w:rPr>
        <w:object w:dxaOrig="6820" w:dyaOrig="780" w14:anchorId="079E9F6A">
          <v:shape id="_x0000_i5441" type="#_x0000_t75" style="width:341.25pt;height:39pt" o:ole="">
            <v:imagedata r:id="rId366" o:title=""/>
          </v:shape>
          <o:OLEObject Type="Embed" ProgID="Equation.DSMT4" ShapeID="_x0000_i5441" DrawAspect="Content" ObjectID="_1684147691" r:id="rId367"/>
        </w:object>
      </w:r>
    </w:p>
    <w:p w14:paraId="7ED2AC94" w14:textId="7368E79B" w:rsidR="00AD41B0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Vậy giá trị nhỏ nhất của biểu thức </w:t>
      </w:r>
      <w:r w:rsidR="008A1624" w:rsidRPr="00025957">
        <w:rPr>
          <w:position w:val="-4"/>
        </w:rPr>
        <w:object w:dxaOrig="240" w:dyaOrig="260" w14:anchorId="3156294B">
          <v:shape id="_x0000_i5446" type="#_x0000_t75" style="width:12pt;height:12.75pt" o:ole="">
            <v:imagedata r:id="rId368" o:title=""/>
          </v:shape>
          <o:OLEObject Type="Embed" ProgID="Equation.DSMT4" ShapeID="_x0000_i5446" DrawAspect="Content" ObjectID="_1684147692" r:id="rId369"/>
        </w:object>
      </w:r>
      <w:r w:rsidRPr="008A1624">
        <w:rPr>
          <w:rFonts w:ascii="Palatino Linotype" w:hAnsi="Palatino Linotype" w:cs="Times New Roman"/>
          <w:sz w:val="26"/>
          <w:szCs w:val="26"/>
        </w:rPr>
        <w:t xml:space="preserve"> là 4</w:t>
      </w:r>
    </w:p>
    <w:p w14:paraId="26CF82D2" w14:textId="08191857" w:rsidR="00C87E7D" w:rsidRPr="008A1624" w:rsidRDefault="00AD41B0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  <w:r w:rsidRPr="008A1624">
        <w:rPr>
          <w:rFonts w:ascii="Palatino Linotype" w:hAnsi="Palatino Linotype" w:cs="Times New Roman"/>
          <w:sz w:val="26"/>
          <w:szCs w:val="26"/>
        </w:rPr>
        <w:t xml:space="preserve">Dấu bằng xảy ra khi </w:t>
      </w:r>
      <w:r w:rsidR="008A1624" w:rsidRPr="008A1624">
        <w:rPr>
          <w:position w:val="-6"/>
        </w:rPr>
        <w:object w:dxaOrig="940" w:dyaOrig="300" w14:anchorId="477CED42">
          <v:shape id="_x0000_i5639" type="#_x0000_t75" style="width:47.25pt;height:15pt" o:ole="">
            <v:imagedata r:id="rId370" o:title=""/>
          </v:shape>
          <o:OLEObject Type="Embed" ProgID="Equation.DSMT4" ShapeID="_x0000_i5639" DrawAspect="Content" ObjectID="_1684147693" r:id="rId371"/>
        </w:object>
      </w:r>
    </w:p>
    <w:p w14:paraId="17AC6891" w14:textId="520F0F6C" w:rsidR="009C6F84" w:rsidRPr="008A1624" w:rsidRDefault="009C6F84" w:rsidP="00C87E7D">
      <w:pPr>
        <w:spacing w:line="288" w:lineRule="auto"/>
        <w:ind w:left="992"/>
        <w:jc w:val="both"/>
        <w:rPr>
          <w:rFonts w:ascii="Palatino Linotype" w:hAnsi="Palatino Linotype" w:cs="Times New Roman"/>
          <w:sz w:val="26"/>
          <w:szCs w:val="26"/>
        </w:rPr>
      </w:pPr>
    </w:p>
    <w:sectPr w:rsidR="009C6F84" w:rsidRPr="008A1624" w:rsidSect="00C87E7D">
      <w:pgSz w:w="11906" w:h="16838"/>
      <w:pgMar w:top="850" w:right="850" w:bottom="850" w:left="850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757E2"/>
    <w:multiLevelType w:val="hybridMultilevel"/>
    <w:tmpl w:val="6B80A656"/>
    <w:lvl w:ilvl="0" w:tplc="07CA339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4E6F2E"/>
    <w:multiLevelType w:val="hybridMultilevel"/>
    <w:tmpl w:val="84AEB086"/>
    <w:lvl w:ilvl="0" w:tplc="80B89FA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7E28"/>
    <w:rsid w:val="00012C9C"/>
    <w:rsid w:val="00035385"/>
    <w:rsid w:val="00092E97"/>
    <w:rsid w:val="000A091A"/>
    <w:rsid w:val="0032615B"/>
    <w:rsid w:val="003E7B16"/>
    <w:rsid w:val="00547E28"/>
    <w:rsid w:val="00565E39"/>
    <w:rsid w:val="00634910"/>
    <w:rsid w:val="007178F4"/>
    <w:rsid w:val="00780C81"/>
    <w:rsid w:val="007848C6"/>
    <w:rsid w:val="00792EFA"/>
    <w:rsid w:val="00887C46"/>
    <w:rsid w:val="008A1624"/>
    <w:rsid w:val="00901BE3"/>
    <w:rsid w:val="009B4CFF"/>
    <w:rsid w:val="009C49C5"/>
    <w:rsid w:val="009C6F84"/>
    <w:rsid w:val="009D7961"/>
    <w:rsid w:val="00AD41B0"/>
    <w:rsid w:val="00AE1BE8"/>
    <w:rsid w:val="00B1209A"/>
    <w:rsid w:val="00B40CC5"/>
    <w:rsid w:val="00B718A1"/>
    <w:rsid w:val="00B9651F"/>
    <w:rsid w:val="00C6745B"/>
    <w:rsid w:val="00C87E7D"/>
    <w:rsid w:val="00DC0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FF4BE9"/>
  <w15:chartTrackingRefBased/>
  <w15:docId w15:val="{652DA3C9-3B21-4163-A2AF-D428CEF5C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47E28"/>
    <w:pPr>
      <w:tabs>
        <w:tab w:val="center" w:pos="5120"/>
        <w:tab w:val="right" w:pos="10260"/>
      </w:tabs>
    </w:pPr>
    <w:rPr>
      <w:rFonts w:ascii="Times New Roman" w:hAnsi="Times New Roman" w:cs="Times New Roman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547E28"/>
    <w:rPr>
      <w:rFonts w:ascii="Times New Roman" w:hAnsi="Times New Roman" w:cs="Times New Roman"/>
      <w:sz w:val="26"/>
    </w:rPr>
  </w:style>
  <w:style w:type="paragraph" w:styleId="ListParagraph">
    <w:name w:val="List Paragraph"/>
    <w:basedOn w:val="Normal"/>
    <w:uiPriority w:val="34"/>
    <w:qFormat/>
    <w:rsid w:val="00012C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5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7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3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241" Type="http://schemas.openxmlformats.org/officeDocument/2006/relationships/image" Target="media/image119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3.bin"/><Relationship Id="rId372" Type="http://schemas.openxmlformats.org/officeDocument/2006/relationships/fontTable" Target="fontTable.xml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80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png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8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318" Type="http://schemas.openxmlformats.org/officeDocument/2006/relationships/image" Target="media/image1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373</Words>
  <Characters>7830</Characters>
  <DocSecurity>0</DocSecurity>
  <Lines>65</Lines>
  <Paragraphs>18</Paragraphs>
  <ScaleCrop>false</ScaleCrop>
  <Company/>
  <LinksUpToDate>false</LinksUpToDate>
  <CharactersWithSpaces>9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02T06:04:00Z</dcterms:created>
  <dcterms:modified xsi:type="dcterms:W3CDTF">2021-06-02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